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0EBE" w:rsidRPr="00570EBE" w:rsidRDefault="00570EBE" w:rsidP="00570EBE">
      <w:pPr>
        <w:jc w:val="center"/>
        <w:rPr>
          <w:b/>
          <w:sz w:val="36"/>
          <w:szCs w:val="36"/>
        </w:rPr>
      </w:pPr>
      <w:r w:rsidRPr="00570EBE">
        <w:rPr>
          <w:b/>
          <w:sz w:val="36"/>
          <w:szCs w:val="36"/>
        </w:rPr>
        <w:t>AGLEBRA I</w:t>
      </w:r>
    </w:p>
    <w:p w:rsidR="00570EBE" w:rsidRPr="00570EBE" w:rsidRDefault="00570EBE" w:rsidP="00570EBE">
      <w:pPr>
        <w:jc w:val="center"/>
        <w:rPr>
          <w:b/>
          <w:sz w:val="36"/>
          <w:szCs w:val="36"/>
        </w:rPr>
      </w:pPr>
      <w:r w:rsidRPr="00570EBE">
        <w:rPr>
          <w:b/>
          <w:sz w:val="36"/>
          <w:szCs w:val="36"/>
        </w:rPr>
        <w:t>1</w:t>
      </w:r>
      <w:r w:rsidRPr="00570EBE">
        <w:rPr>
          <w:b/>
          <w:sz w:val="36"/>
          <w:szCs w:val="36"/>
          <w:vertAlign w:val="superscript"/>
        </w:rPr>
        <w:t>ST</w:t>
      </w:r>
      <w:r w:rsidRPr="00570EBE">
        <w:rPr>
          <w:b/>
          <w:sz w:val="36"/>
          <w:szCs w:val="36"/>
        </w:rPr>
        <w:t xml:space="preserve"> </w:t>
      </w:r>
      <w:r w:rsidR="00EB75D7">
        <w:rPr>
          <w:b/>
          <w:sz w:val="36"/>
          <w:szCs w:val="36"/>
        </w:rPr>
        <w:t>SE</w:t>
      </w:r>
      <w:r w:rsidRPr="00570EBE">
        <w:rPr>
          <w:b/>
          <w:sz w:val="36"/>
          <w:szCs w:val="36"/>
        </w:rPr>
        <w:t>MESTER</w:t>
      </w:r>
    </w:p>
    <w:p w:rsidR="00570EBE" w:rsidRPr="00570EBE" w:rsidRDefault="00570EBE" w:rsidP="00570EBE">
      <w:pPr>
        <w:jc w:val="center"/>
        <w:rPr>
          <w:b/>
          <w:sz w:val="36"/>
          <w:szCs w:val="36"/>
        </w:rPr>
      </w:pPr>
      <w:r w:rsidRPr="00570EBE">
        <w:rPr>
          <w:b/>
          <w:sz w:val="36"/>
          <w:szCs w:val="36"/>
        </w:rPr>
        <w:t>FINAL REVIEW</w:t>
      </w:r>
    </w:p>
    <w:p w:rsidR="00570EBE" w:rsidRDefault="00570EBE"/>
    <w:p w:rsidR="00570EBE" w:rsidRDefault="00570EBE"/>
    <w:p w:rsidR="00570EBE" w:rsidRPr="00A42619" w:rsidRDefault="00570EBE" w:rsidP="00570EBE">
      <w:pPr>
        <w:rPr>
          <w:b/>
        </w:rPr>
      </w:pPr>
      <w:r w:rsidRPr="00A42619">
        <w:rPr>
          <w:b/>
        </w:rPr>
        <w:t>This final review contains many of the concepts that we covered during the trimester.  It does not have all of them.  You are responsible to review all topics covered.</w:t>
      </w:r>
    </w:p>
    <w:p w:rsidR="00570EBE" w:rsidRPr="00A42619" w:rsidRDefault="00570EBE" w:rsidP="00570EBE">
      <w:pPr>
        <w:rPr>
          <w:b/>
        </w:rPr>
      </w:pPr>
    </w:p>
    <w:p w:rsidR="00570EBE" w:rsidRPr="00EB75D7" w:rsidRDefault="00EB75D7">
      <w:pPr>
        <w:rPr>
          <w:b/>
          <w:sz w:val="32"/>
          <w:szCs w:val="32"/>
        </w:rPr>
      </w:pPr>
      <w:r w:rsidRPr="00EB75D7">
        <w:rPr>
          <w:b/>
          <w:sz w:val="32"/>
          <w:szCs w:val="32"/>
        </w:rPr>
        <w:t>CHAPTER 1</w:t>
      </w:r>
    </w:p>
    <w:p w:rsidR="00EB75D7" w:rsidRDefault="00EB75D7" w:rsidP="00570EBE">
      <w:pPr>
        <w:pStyle w:val="NormalText"/>
      </w:pPr>
    </w:p>
    <w:p w:rsidR="00570EBE" w:rsidRDefault="00570EBE" w:rsidP="00570EBE">
      <w:pPr>
        <w:pStyle w:val="NormalText"/>
      </w:pPr>
      <w:r>
        <w:t>1. Write an algebraic expression for the phrase.</w:t>
      </w:r>
      <w:r w:rsidR="00EB75D7">
        <w:tab/>
      </w:r>
      <w:r w:rsidR="00EB75D7">
        <w:tab/>
      </w:r>
      <w:r w:rsidR="00EB75D7">
        <w:tab/>
        <w:t>1.  _______________</w:t>
      </w:r>
    </w:p>
    <w:p w:rsidR="00570EBE" w:rsidRDefault="00570EBE" w:rsidP="00570EBE">
      <w:pPr>
        <w:pStyle w:val="NormalText"/>
        <w:ind w:firstLine="720"/>
      </w:pPr>
      <w:r>
        <w:t xml:space="preserve"> The quotient of 5 times </w:t>
      </w:r>
      <w:r>
        <w:rPr>
          <w:i/>
          <w:iCs/>
        </w:rPr>
        <w:t>x</w:t>
      </w:r>
      <w:r>
        <w:t xml:space="preserve"> and 8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570EBE" w:rsidP="00570EBE">
      <w:pPr>
        <w:pStyle w:val="NormalText"/>
      </w:pPr>
      <w:r>
        <w:t>2. Simplify the expression.</w:t>
      </w:r>
      <w:r>
        <w:tab/>
        <w:t xml:space="preserve"> </w:t>
      </w:r>
      <m:oMath>
        <m:r>
          <w:rPr>
            <w:rFonts w:ascii="Cambria Math" w:hAnsi="Cambria Math"/>
          </w:rPr>
          <m:t>2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8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4</m:t>
                </m:r>
              </m:e>
            </m:d>
            <m:r>
              <w:rPr>
                <w:rFonts w:ascii="Cambria Math" w:hAnsi="Cambria Math"/>
              </w:rPr>
              <m:t>+7</m:t>
            </m:r>
          </m:e>
        </m:d>
      </m:oMath>
      <w:r w:rsidR="00EB75D7">
        <w:tab/>
      </w:r>
      <w:r w:rsidR="00EB75D7">
        <w:tab/>
      </w:r>
      <w:r w:rsidR="00EB75D7">
        <w:tab/>
        <w:t>2.  _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570EBE" w:rsidP="00570EBE">
      <w:pPr>
        <w:pStyle w:val="NormalText"/>
      </w:pPr>
      <w:r>
        <w:t>3. Use &lt;, =, or &gt; to compare.</w:t>
      </w:r>
      <w:r>
        <w:tab/>
      </w:r>
      <w:r>
        <w:tab/>
        <w:t xml:space="preserve"> </w:t>
      </w:r>
      <w:r w:rsidR="00483809">
        <w:rPr>
          <w:noProof/>
          <w:position w:val="-13"/>
        </w:rPr>
        <w:drawing>
          <wp:inline distT="0" distB="0" distL="0" distR="0">
            <wp:extent cx="333375" cy="2381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483809">
        <w:rPr>
          <w:noProof/>
          <w:position w:val="-18"/>
        </w:rPr>
        <w:drawing>
          <wp:inline distT="0" distB="0" distL="0" distR="0">
            <wp:extent cx="276225" cy="276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="00483809">
        <w:rPr>
          <w:noProof/>
          <w:position w:val="-13"/>
        </w:rPr>
        <w:drawing>
          <wp:inline distT="0" distB="0" distL="0" distR="0">
            <wp:extent cx="390525" cy="2381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75D7">
        <w:tab/>
      </w:r>
      <w:r w:rsidR="00EB75D7">
        <w:tab/>
        <w:t>3.  _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570EBE" w:rsidP="00570EBE">
      <w:pPr>
        <w:pStyle w:val="NormalText"/>
      </w:pPr>
      <w:r>
        <w:t>4. Evaluate the expression for</w:t>
      </w:r>
      <w:r w:rsidR="00483809">
        <w:rPr>
          <w:noProof/>
          <w:position w:val="-12"/>
        </w:rPr>
        <w:drawing>
          <wp:inline distT="0" distB="0" distL="0" distR="0">
            <wp:extent cx="1600200" cy="2000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75D7">
        <w:tab/>
      </w:r>
      <w:r w:rsidR="00EB75D7">
        <w:tab/>
        <w:t>4.  _______________</w:t>
      </w:r>
    </w:p>
    <w:p w:rsidR="00570EBE" w:rsidRDefault="00570EBE" w:rsidP="00570EBE">
      <w:pPr>
        <w:pStyle w:val="NormalText"/>
        <w:ind w:firstLine="720"/>
      </w:pPr>
      <w:r>
        <w:t xml:space="preserve"> </w:t>
      </w:r>
      <m:oMath>
        <m:r>
          <w:rPr>
            <w:rFonts w:ascii="Cambria Math" w:hAnsi="Cambria Math"/>
          </w:rPr>
          <m:t>-x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y</m:t>
            </m:r>
          </m:e>
        </m:d>
        <m:r>
          <w:rPr>
            <w:rFonts w:ascii="Cambria Math" w:hAnsi="Cambria Math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z</m:t>
            </m:r>
          </m:e>
        </m:d>
      </m:oMath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570EBE" w:rsidP="00570EBE">
      <w:pPr>
        <w:pStyle w:val="NormalText"/>
      </w:pPr>
      <w:r>
        <w:t>5. Evaluate the expression for</w:t>
      </w:r>
      <w:r w:rsidR="00483809">
        <w:rPr>
          <w:noProof/>
          <w:position w:val="-12"/>
        </w:rPr>
        <w:drawing>
          <wp:inline distT="0" distB="0" distL="0" distR="0">
            <wp:extent cx="1295400" cy="2000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75D7">
        <w:tab/>
      </w:r>
      <w:r w:rsidR="00EB75D7">
        <w:tab/>
      </w:r>
      <w:r w:rsidR="00EB75D7">
        <w:tab/>
        <w:t>5.  _______________</w:t>
      </w:r>
    </w:p>
    <w:p w:rsidR="00570EBE" w:rsidRDefault="00570EBE" w:rsidP="009B7E7D">
      <w:pPr>
        <w:pStyle w:val="NormalText"/>
        <w:ind w:firstLine="720"/>
      </w:pPr>
      <w:r>
        <w:t xml:space="preserve"> </w:t>
      </w:r>
      <w:r w:rsidR="00483809">
        <w:rPr>
          <w:noProof/>
          <w:position w:val="-12"/>
        </w:rPr>
        <w:drawing>
          <wp:inline distT="0" distB="0" distL="0" distR="0">
            <wp:extent cx="638175" cy="2000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  <w:rPr>
          <w:b/>
        </w:rPr>
      </w:pPr>
    </w:p>
    <w:p w:rsidR="009B7E7D" w:rsidRDefault="009B7E7D" w:rsidP="00570EBE">
      <w:pPr>
        <w:pStyle w:val="NormalText"/>
        <w:rPr>
          <w:b/>
        </w:rPr>
      </w:pPr>
    </w:p>
    <w:p w:rsidR="009B7E7D" w:rsidRDefault="009B7E7D" w:rsidP="00570EBE">
      <w:pPr>
        <w:pStyle w:val="NormalText"/>
        <w:rPr>
          <w:b/>
        </w:rPr>
      </w:pPr>
    </w:p>
    <w:p w:rsidR="00CC415A" w:rsidRDefault="00CC415A" w:rsidP="00570EBE">
      <w:pPr>
        <w:pStyle w:val="NormalText"/>
        <w:rPr>
          <w:b/>
        </w:rPr>
      </w:pPr>
    </w:p>
    <w:p w:rsidR="00CC415A" w:rsidRDefault="00CC415A" w:rsidP="00570EBE">
      <w:pPr>
        <w:pStyle w:val="NormalText"/>
        <w:rPr>
          <w:b/>
        </w:rPr>
      </w:pPr>
    </w:p>
    <w:p w:rsidR="00570EBE" w:rsidRPr="00110E17" w:rsidRDefault="00570EBE" w:rsidP="00570EBE">
      <w:pPr>
        <w:pStyle w:val="NormalText"/>
        <w:rPr>
          <w:b/>
        </w:rPr>
      </w:pPr>
      <w:r>
        <w:rPr>
          <w:b/>
        </w:rPr>
        <w:lastRenderedPageBreak/>
        <w:t>For #’s 6-8</w:t>
      </w:r>
      <w:r w:rsidRPr="00110E17">
        <w:rPr>
          <w:b/>
        </w:rPr>
        <w:t>, simplify the expression.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  <w:r>
        <w:t>6.</w:t>
      </w:r>
      <w:r>
        <w:tab/>
      </w:r>
      <w:r w:rsidR="00483809">
        <w:rPr>
          <w:noProof/>
          <w:position w:val="-25"/>
        </w:rPr>
        <w:drawing>
          <wp:inline distT="0" distB="0" distL="0" distR="0">
            <wp:extent cx="390525" cy="3905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  <w:t>6.  _______________</w:t>
      </w:r>
    </w:p>
    <w:p w:rsidR="00570EBE" w:rsidRDefault="00570EBE" w:rsidP="00570EBE">
      <w:pPr>
        <w:pStyle w:val="NormalText"/>
      </w:pPr>
      <w:r>
        <w:t xml:space="preserve"> </w:t>
      </w:r>
    </w:p>
    <w:p w:rsidR="00CC415A" w:rsidRDefault="00CC415A" w:rsidP="00570EBE">
      <w:pPr>
        <w:pStyle w:val="NormalText"/>
      </w:pPr>
    </w:p>
    <w:p w:rsidR="00570EBE" w:rsidRDefault="00570EBE" w:rsidP="00570EBE">
      <w:pPr>
        <w:pStyle w:val="NormalText"/>
      </w:pPr>
      <w:r>
        <w:t>7.</w:t>
      </w:r>
      <w:r>
        <w:tab/>
      </w:r>
      <m:oMath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x-5</m:t>
            </m:r>
          </m:e>
        </m:d>
      </m:oMath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  <w:t>7.  _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  <w:bookmarkStart w:id="0" w:name="_GoBack"/>
      <w:bookmarkEnd w:id="0"/>
    </w:p>
    <w:p w:rsidR="00570EBE" w:rsidRDefault="00570EBE" w:rsidP="00570EBE">
      <w:pPr>
        <w:pStyle w:val="NormalText"/>
      </w:pPr>
      <w:r>
        <w:t xml:space="preserve">8. </w:t>
      </w:r>
      <w:r w:rsidR="00483809">
        <w:rPr>
          <w:noProof/>
          <w:position w:val="-12"/>
        </w:rPr>
        <w:drawing>
          <wp:inline distT="0" distB="0" distL="0" distR="0">
            <wp:extent cx="800100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</w:r>
      <w:r w:rsidR="00EB75D7">
        <w:tab/>
        <w:t>8.  _______________</w:t>
      </w: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  <w:rPr>
          <w:b/>
          <w:sz w:val="32"/>
          <w:szCs w:val="32"/>
        </w:rPr>
      </w:pPr>
    </w:p>
    <w:p w:rsidR="00CC415A" w:rsidRDefault="00CC415A" w:rsidP="00570EBE">
      <w:pPr>
        <w:pStyle w:val="NormalText"/>
        <w:rPr>
          <w:b/>
          <w:sz w:val="32"/>
          <w:szCs w:val="32"/>
        </w:rPr>
      </w:pPr>
    </w:p>
    <w:p w:rsidR="00CC415A" w:rsidRDefault="00CC415A" w:rsidP="00570EBE">
      <w:pPr>
        <w:pStyle w:val="NormalText"/>
        <w:rPr>
          <w:b/>
          <w:sz w:val="32"/>
          <w:szCs w:val="32"/>
        </w:rPr>
      </w:pPr>
    </w:p>
    <w:p w:rsidR="00EB75D7" w:rsidRPr="00EB75D7" w:rsidRDefault="00EB75D7" w:rsidP="00570EBE">
      <w:pPr>
        <w:pStyle w:val="NormalText"/>
        <w:rPr>
          <w:b/>
          <w:sz w:val="32"/>
          <w:szCs w:val="32"/>
        </w:rPr>
      </w:pPr>
      <w:r w:rsidRPr="00EB75D7">
        <w:rPr>
          <w:b/>
          <w:sz w:val="32"/>
          <w:szCs w:val="32"/>
        </w:rPr>
        <w:t>CHAPTER 2</w:t>
      </w:r>
    </w:p>
    <w:p w:rsidR="00EB75D7" w:rsidRDefault="00EB75D7" w:rsidP="00570EBE">
      <w:pPr>
        <w:pStyle w:val="NormalText"/>
        <w:rPr>
          <w:b/>
        </w:rPr>
      </w:pPr>
    </w:p>
    <w:p w:rsidR="00570EBE" w:rsidRPr="00AA6F66" w:rsidRDefault="00CC415A" w:rsidP="00570EBE">
      <w:pPr>
        <w:pStyle w:val="NormalText"/>
        <w:rPr>
          <w:b/>
        </w:rPr>
      </w:pPr>
      <w:r>
        <w:rPr>
          <w:b/>
        </w:rPr>
        <w:t>For #’s 1 – 6</w:t>
      </w:r>
      <w:r w:rsidR="00570EBE" w:rsidRPr="00AA6F66">
        <w:rPr>
          <w:b/>
        </w:rPr>
        <w:t>, solve and check.</w:t>
      </w:r>
    </w:p>
    <w:p w:rsidR="00570EBE" w:rsidRDefault="00570EBE" w:rsidP="00570EBE">
      <w:pPr>
        <w:pStyle w:val="NormalText"/>
      </w:pPr>
    </w:p>
    <w:p w:rsidR="00570EBE" w:rsidRDefault="00EB75D7" w:rsidP="00570EBE">
      <w:pPr>
        <w:pStyle w:val="NormalText"/>
      </w:pPr>
      <w:r>
        <w:t>1</w:t>
      </w:r>
      <w:r w:rsidR="00570EBE">
        <w:t xml:space="preserve">. </w:t>
      </w:r>
      <w:r w:rsidR="00CC415A">
        <w:tab/>
      </w:r>
      <w:r w:rsidR="00483809">
        <w:rPr>
          <w:noProof/>
          <w:position w:val="-12"/>
        </w:rPr>
        <w:drawing>
          <wp:inline distT="0" distB="0" distL="0" distR="0">
            <wp:extent cx="638175" cy="2000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1</w:t>
      </w:r>
      <w:r>
        <w:t>.  _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EB75D7" w:rsidP="00570EBE">
      <w:pPr>
        <w:pStyle w:val="NormalText"/>
      </w:pPr>
      <w:r>
        <w:t>2</w:t>
      </w:r>
      <w:r w:rsidR="00570EBE">
        <w:t xml:space="preserve">. </w:t>
      </w:r>
      <w:r w:rsidR="00CC415A">
        <w:tab/>
      </w:r>
      <w:r w:rsidR="00483809">
        <w:rPr>
          <w:noProof/>
          <w:position w:val="-12"/>
        </w:rPr>
        <w:drawing>
          <wp:inline distT="0" distB="0" distL="0" distR="0">
            <wp:extent cx="600075" cy="2000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2</w:t>
      </w:r>
      <w:r>
        <w:t>.  ______________</w:t>
      </w: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EB75D7" w:rsidP="00570EBE">
      <w:pPr>
        <w:pStyle w:val="NormalText"/>
      </w:pPr>
      <w:r>
        <w:t>3</w:t>
      </w:r>
      <w:r w:rsidR="00570EBE">
        <w:t xml:space="preserve">. </w:t>
      </w:r>
      <w:r w:rsidR="00570EBE">
        <w:tab/>
        <w:t xml:space="preserve"> </w:t>
      </w:r>
      <w:r w:rsidR="00483809">
        <w:rPr>
          <w:noProof/>
          <w:position w:val="-25"/>
        </w:rPr>
        <w:drawing>
          <wp:inline distT="0" distB="0" distL="0" distR="0">
            <wp:extent cx="676275" cy="3905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3</w:t>
      </w:r>
      <w:r>
        <w:t>.  ______________</w:t>
      </w: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EB75D7" w:rsidP="00570EBE">
      <w:pPr>
        <w:pStyle w:val="NormalText"/>
      </w:pPr>
      <w:r>
        <w:t>4</w:t>
      </w:r>
      <w:r w:rsidR="00570EBE">
        <w:t xml:space="preserve">. </w:t>
      </w:r>
      <w:r w:rsidR="00570EBE">
        <w:tab/>
        <w:t xml:space="preserve"> </w:t>
      </w:r>
      <w:r w:rsidR="00483809">
        <w:rPr>
          <w:noProof/>
          <w:position w:val="-25"/>
        </w:rPr>
        <w:drawing>
          <wp:inline distT="0" distB="0" distL="0" distR="0">
            <wp:extent cx="619125" cy="3905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4</w:t>
      </w:r>
      <w:r>
        <w:t>.  ______________</w:t>
      </w: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570EBE" w:rsidRDefault="00EB75D7" w:rsidP="00570EBE">
      <w:pPr>
        <w:pStyle w:val="NormalText"/>
      </w:pPr>
      <w:r>
        <w:lastRenderedPageBreak/>
        <w:t>5</w:t>
      </w:r>
      <w:r w:rsidR="00570EBE">
        <w:t xml:space="preserve">. </w:t>
      </w:r>
      <w:r w:rsidR="00570EBE">
        <w:tab/>
        <w:t xml:space="preserve"> </w:t>
      </w:r>
      <w:r w:rsidR="00483809">
        <w:rPr>
          <w:noProof/>
          <w:position w:val="-25"/>
        </w:rPr>
        <w:drawing>
          <wp:inline distT="0" distB="0" distL="0" distR="0">
            <wp:extent cx="676275" cy="3905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5</w:t>
      </w:r>
      <w:r>
        <w:t>.  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EB75D7" w:rsidP="00570EBE">
      <w:pPr>
        <w:pStyle w:val="NormalText"/>
      </w:pPr>
      <w:r>
        <w:t>6</w:t>
      </w:r>
      <w:r w:rsidR="00570EBE">
        <w:t xml:space="preserve">. </w:t>
      </w:r>
      <w:r w:rsidR="00570EBE">
        <w:tab/>
      </w:r>
      <w:r w:rsidR="00483809">
        <w:rPr>
          <w:noProof/>
          <w:position w:val="-12"/>
        </w:rPr>
        <w:drawing>
          <wp:inline distT="0" distB="0" distL="0" distR="0">
            <wp:extent cx="828675" cy="2000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6</w:t>
      </w:r>
      <w:r>
        <w:t>.  ______________</w:t>
      </w: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EB75D7" w:rsidRDefault="00EB75D7" w:rsidP="00570EBE">
      <w:pPr>
        <w:pStyle w:val="NormalText"/>
      </w:pPr>
      <w:r>
        <w:t>7</w:t>
      </w:r>
      <w:r w:rsidR="00570EBE">
        <w:t xml:space="preserve">. The length of a rectangle is seven inches less than four </w:t>
      </w:r>
      <w:r w:rsidR="00CC415A">
        <w:tab/>
      </w:r>
      <w:r w:rsidR="00CC415A">
        <w:tab/>
        <w:t>7</w:t>
      </w:r>
      <w:r>
        <w:t>.  ______________</w:t>
      </w:r>
    </w:p>
    <w:p w:rsidR="00EB75D7" w:rsidRDefault="00EB75D7" w:rsidP="00570EBE">
      <w:pPr>
        <w:pStyle w:val="NormalText"/>
      </w:pPr>
      <w:r>
        <w:t xml:space="preserve">      </w:t>
      </w:r>
      <w:proofErr w:type="gramStart"/>
      <w:r w:rsidR="00570EBE">
        <w:t>times</w:t>
      </w:r>
      <w:proofErr w:type="gramEnd"/>
      <w:r w:rsidR="00570EBE">
        <w:t xml:space="preserve"> the width. The perimeter of the rectangle is 26 inches. </w:t>
      </w:r>
    </w:p>
    <w:p w:rsidR="00570EBE" w:rsidRDefault="00EB75D7" w:rsidP="00570EBE">
      <w:pPr>
        <w:pStyle w:val="NormalText"/>
      </w:pPr>
      <w:r>
        <w:t xml:space="preserve">      </w:t>
      </w:r>
      <w:r w:rsidR="00570EBE">
        <w:t>What are the width and length of the rectangle?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  <w:r>
        <w:t xml:space="preserve">8. Train A leaves a station traveling at 96 kilometers </w:t>
      </w:r>
      <w:r>
        <w:tab/>
      </w:r>
      <w:r>
        <w:tab/>
        <w:t>8.  ______________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per</w:t>
      </w:r>
      <w:proofErr w:type="gramEnd"/>
      <w:r>
        <w:t xml:space="preserve"> hour. Two hours later, Train B leaves the same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station</w:t>
      </w:r>
      <w:proofErr w:type="gramEnd"/>
      <w:r>
        <w:t xml:space="preserve"> traveling in the same direction at 106 kilometers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per</w:t>
      </w:r>
      <w:proofErr w:type="gramEnd"/>
      <w:r>
        <w:t xml:space="preserve"> hour. How long does it take Train B to catch up to Train A?</w:t>
      </w: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  <w:r>
        <w:t xml:space="preserve">9. Two travelers were 200 kilometers apart at </w:t>
      </w:r>
      <w:smartTag w:uri="urn:schemas-microsoft-com:office:smarttags" w:element="time">
        <w:smartTagPr>
          <w:attr w:name="Hour" w:val="14"/>
          <w:attr w:name="Minute" w:val="0"/>
        </w:smartTagPr>
        <w:r>
          <w:t xml:space="preserve">2:00 </w:t>
        </w:r>
        <w:r>
          <w:rPr>
            <w:smallCaps/>
          </w:rPr>
          <w:t>p.m.</w:t>
        </w:r>
      </w:smartTag>
      <w:r>
        <w:t xml:space="preserve"> </w:t>
      </w:r>
      <w:r>
        <w:tab/>
      </w:r>
      <w:r>
        <w:tab/>
        <w:t>9.  ______________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and</w:t>
      </w:r>
      <w:proofErr w:type="gramEnd"/>
      <w:r>
        <w:t xml:space="preserve"> were headed toward each other. </w:t>
      </w:r>
      <w:proofErr w:type="gramStart"/>
      <w:r>
        <w:t xml:space="preserve">If they met at </w:t>
      </w:r>
      <w:smartTag w:uri="urn:schemas-microsoft-com:office:smarttags" w:element="time">
        <w:smartTagPr>
          <w:attr w:name="Hour" w:val="16"/>
          <w:attr w:name="Minute" w:val="30"/>
        </w:smartTagPr>
        <w:r>
          <w:t xml:space="preserve">4:30 </w:t>
        </w:r>
        <w:r>
          <w:rPr>
            <w:smallCaps/>
          </w:rPr>
          <w:t>p.m.</w:t>
        </w:r>
      </w:smartTag>
      <w:r>
        <w:t>,</w:t>
      </w:r>
      <w:proofErr w:type="gramEnd"/>
      <w:r>
        <w:t xml:space="preserve">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and</w:t>
      </w:r>
      <w:proofErr w:type="gramEnd"/>
      <w:r>
        <w:t xml:space="preserve"> one was traveling 20 kilometers per hour faster than the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other</w:t>
      </w:r>
      <w:proofErr w:type="gramEnd"/>
      <w:r>
        <w:t>, what was the speed of each traveler?</w:t>
      </w: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  <w:r>
        <w:lastRenderedPageBreak/>
        <w:t xml:space="preserve">10. Mike and Rene walked to a dock at 3 miles per hour, </w:t>
      </w:r>
      <w:r>
        <w:tab/>
      </w:r>
      <w:r>
        <w:tab/>
        <w:t>10.  ______________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got</w:t>
      </w:r>
      <w:proofErr w:type="gramEnd"/>
      <w:r>
        <w:t xml:space="preserve"> on a boat, and traveled to </w:t>
      </w:r>
      <w:proofErr w:type="spellStart"/>
      <w:r>
        <w:t>Dillion</w:t>
      </w:r>
      <w:proofErr w:type="spellEnd"/>
      <w:r>
        <w:t xml:space="preserve"> at 7 miles per hour. </w:t>
      </w:r>
    </w:p>
    <w:p w:rsidR="00CC415A" w:rsidRDefault="00CC415A" w:rsidP="00CC415A">
      <w:pPr>
        <w:pStyle w:val="NormalText"/>
      </w:pPr>
      <w:r>
        <w:t xml:space="preserve">      If the total distance was 24 miles, and the trip took </w:t>
      </w:r>
      <w:r>
        <w:rPr>
          <w:noProof/>
          <w:position w:val="-6"/>
        </w:rPr>
        <w:drawing>
          <wp:inline distT="0" distB="0" distL="0" distR="0" wp14:anchorId="12B44E94" wp14:editId="2A37385E">
            <wp:extent cx="114300" cy="1524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urs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in</w:t>
      </w:r>
      <w:proofErr w:type="gramEnd"/>
      <w:r>
        <w:t xml:space="preserve"> all, how far did they go by boat?</w:t>
      </w: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</w:p>
    <w:p w:rsidR="00CC415A" w:rsidRDefault="00CC415A" w:rsidP="00CC415A">
      <w:pPr>
        <w:pStyle w:val="NormalText"/>
      </w:pPr>
      <w:r>
        <w:t xml:space="preserve">11. Kathy and Chris drove a total of 353 miles in 9.2 hours. </w:t>
      </w:r>
      <w:r>
        <w:tab/>
        <w:t>11.  ______________</w:t>
      </w:r>
    </w:p>
    <w:p w:rsidR="00CC415A" w:rsidRDefault="00CC415A" w:rsidP="00CC415A">
      <w:pPr>
        <w:pStyle w:val="NormalText"/>
      </w:pPr>
      <w:r>
        <w:t xml:space="preserve">      Kathy drove the first part of the trip and averaged 35 miles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per</w:t>
      </w:r>
      <w:proofErr w:type="gramEnd"/>
      <w:r>
        <w:t xml:space="preserve"> hour. Chris drove the remainder of the trip and averaged </w:t>
      </w:r>
    </w:p>
    <w:p w:rsidR="00CC415A" w:rsidRDefault="00CC415A" w:rsidP="00CC415A">
      <w:pPr>
        <w:pStyle w:val="NormalText"/>
      </w:pPr>
      <w:r>
        <w:t xml:space="preserve">      </w:t>
      </w:r>
      <w:proofErr w:type="gramStart"/>
      <w:r>
        <w:t>45 miles per hour.</w:t>
      </w:r>
      <w:proofErr w:type="gramEnd"/>
      <w:r>
        <w:t xml:space="preserve"> For what length of the time did Kathy drive?</w:t>
      </w:r>
    </w:p>
    <w:p w:rsidR="00CC415A" w:rsidRDefault="00CC415A" w:rsidP="00CC415A">
      <w:pPr>
        <w:pStyle w:val="NormalText"/>
      </w:pPr>
    </w:p>
    <w:p w:rsidR="00CC415A" w:rsidRDefault="00CC415A" w:rsidP="00CC415A"/>
    <w:p w:rsidR="00CC415A" w:rsidRDefault="00CC415A" w:rsidP="00CC415A"/>
    <w:p w:rsidR="00CC415A" w:rsidRDefault="00CC415A" w:rsidP="00CC415A"/>
    <w:p w:rsidR="00CC415A" w:rsidRDefault="00CC415A" w:rsidP="00CC415A"/>
    <w:p w:rsidR="00CC415A" w:rsidRDefault="00CC415A" w:rsidP="00CC415A"/>
    <w:p w:rsidR="00CC415A" w:rsidRDefault="00CC415A" w:rsidP="00CC415A"/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Pr="00CC415A" w:rsidRDefault="00CC415A" w:rsidP="00570EBE">
      <w:pPr>
        <w:pStyle w:val="NormalText"/>
        <w:rPr>
          <w:b/>
          <w:sz w:val="32"/>
          <w:szCs w:val="32"/>
        </w:rPr>
      </w:pPr>
      <w:r w:rsidRPr="00CC415A">
        <w:rPr>
          <w:b/>
          <w:sz w:val="32"/>
          <w:szCs w:val="32"/>
        </w:rPr>
        <w:t>CHAPTER 3</w:t>
      </w:r>
    </w:p>
    <w:p w:rsidR="00CC415A" w:rsidRDefault="00CC415A" w:rsidP="00570EBE">
      <w:pPr>
        <w:pStyle w:val="NormalText"/>
      </w:pPr>
    </w:p>
    <w:p w:rsidR="00570EBE" w:rsidRPr="00EB75D7" w:rsidRDefault="00CC415A" w:rsidP="00570EBE">
      <w:pPr>
        <w:pStyle w:val="NormalText"/>
      </w:pPr>
      <w:r>
        <w:t>1</w:t>
      </w:r>
      <w:r w:rsidR="00570EBE">
        <w:t xml:space="preserve">. </w:t>
      </w:r>
      <w:r w:rsidR="009B7E7D">
        <w:t>G</w:t>
      </w:r>
      <w:r w:rsidR="00094347">
        <w:t>raph</w:t>
      </w:r>
      <w:r w:rsidR="00570EBE">
        <w:t xml:space="preserve"> the inequality.</w:t>
      </w:r>
      <w:r w:rsidR="00570EBE">
        <w:tab/>
      </w:r>
      <w:r w:rsidR="00570EBE">
        <w:tab/>
      </w:r>
      <w:r w:rsidR="00570EBE">
        <w:rPr>
          <w:i/>
          <w:iCs/>
        </w:rPr>
        <w:t xml:space="preserve"> </w:t>
      </w:r>
      <w:r w:rsidR="00483809">
        <w:rPr>
          <w:i/>
          <w:iCs/>
          <w:noProof/>
          <w:position w:val="-12"/>
        </w:rPr>
        <w:drawing>
          <wp:inline distT="0" distB="0" distL="0" distR="0">
            <wp:extent cx="314325" cy="2000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Cs/>
        </w:rPr>
        <w:t xml:space="preserve">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  <w:t>1</w:t>
      </w:r>
      <w:r w:rsidR="00EB75D7">
        <w:rPr>
          <w:iCs/>
        </w:rPr>
        <w:t>.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9B7E7D" w:rsidRDefault="009B7E7D" w:rsidP="009B7E7D">
      <w:pPr>
        <w:pStyle w:val="NormalText"/>
        <w:rPr>
          <w:b/>
        </w:rPr>
      </w:pPr>
    </w:p>
    <w:p w:rsidR="009B7E7D" w:rsidRPr="00FE2820" w:rsidRDefault="00CC415A" w:rsidP="009B7E7D">
      <w:pPr>
        <w:pStyle w:val="NormalText"/>
        <w:rPr>
          <w:b/>
        </w:rPr>
      </w:pPr>
      <w:r>
        <w:rPr>
          <w:b/>
        </w:rPr>
        <w:t>For #’s 2</w:t>
      </w:r>
      <w:r w:rsidR="009B7E7D">
        <w:rPr>
          <w:b/>
        </w:rPr>
        <w:t xml:space="preserve"> -</w:t>
      </w:r>
      <w:r>
        <w:rPr>
          <w:b/>
        </w:rPr>
        <w:t xml:space="preserve"> 5</w:t>
      </w:r>
      <w:r w:rsidR="009B7E7D" w:rsidRPr="00FE2820">
        <w:rPr>
          <w:b/>
        </w:rPr>
        <w:t xml:space="preserve">, solve </w:t>
      </w:r>
      <w:r w:rsidR="009B7E7D">
        <w:rPr>
          <w:b/>
        </w:rPr>
        <w:t xml:space="preserve">and graph </w:t>
      </w:r>
      <w:r w:rsidR="009B7E7D" w:rsidRPr="00FE2820">
        <w:rPr>
          <w:b/>
        </w:rPr>
        <w:t>the inequality.</w:t>
      </w:r>
    </w:p>
    <w:p w:rsidR="009B7E7D" w:rsidRDefault="009B7E7D" w:rsidP="009B7E7D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CC415A" w:rsidP="00570EBE">
      <w:pPr>
        <w:pStyle w:val="NormalText"/>
      </w:pPr>
      <w:r>
        <w:t>2</w:t>
      </w:r>
      <w:r w:rsidR="00570EBE">
        <w:t xml:space="preserve">. </w:t>
      </w:r>
      <w:r w:rsidR="00483809">
        <w:rPr>
          <w:noProof/>
          <w:position w:val="-12"/>
        </w:rPr>
        <w:drawing>
          <wp:inline distT="0" distB="0" distL="0" distR="0">
            <wp:extent cx="647700" cy="190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EB75D7">
        <w:t>.  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  <w:r>
        <w:t xml:space="preserve"> </w:t>
      </w:r>
      <w:r w:rsidR="00CC415A">
        <w:t>3</w:t>
      </w:r>
      <w:r>
        <w:t xml:space="preserve">. </w:t>
      </w:r>
      <w:r>
        <w:tab/>
      </w:r>
      <w:r w:rsidR="00483809">
        <w:rPr>
          <w:noProof/>
          <w:position w:val="-25"/>
        </w:rPr>
        <w:drawing>
          <wp:inline distT="0" distB="0" distL="0" distR="0">
            <wp:extent cx="485775" cy="3905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</w:r>
      <w:r w:rsidR="00CC415A">
        <w:tab/>
        <w:t>3</w:t>
      </w:r>
      <w:r w:rsidR="00EB75D7">
        <w:t>.  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CC415A" w:rsidP="00570EBE">
      <w:pPr>
        <w:pStyle w:val="NormalText"/>
      </w:pPr>
      <w:r>
        <w:lastRenderedPageBreak/>
        <w:t>4</w:t>
      </w:r>
      <w:r w:rsidR="00570EBE">
        <w:t xml:space="preserve">. </w:t>
      </w:r>
      <w:r w:rsidR="009B7E7D">
        <w:tab/>
      </w:r>
      <w:r w:rsidR="00483809">
        <w:rPr>
          <w:noProof/>
          <w:position w:val="-6"/>
        </w:rPr>
        <w:drawing>
          <wp:inline distT="0" distB="0" distL="0" distR="0">
            <wp:extent cx="800100" cy="152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</w:t>
      </w:r>
      <w:r w:rsidR="00EB75D7">
        <w:t>.  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9B7E7D" w:rsidRDefault="009B7E7D" w:rsidP="00570EBE">
      <w:pPr>
        <w:pStyle w:val="NormalText"/>
      </w:pPr>
    </w:p>
    <w:p w:rsidR="00CC415A" w:rsidRDefault="00CC415A" w:rsidP="00570EBE">
      <w:pPr>
        <w:pStyle w:val="NormalText"/>
      </w:pPr>
    </w:p>
    <w:p w:rsidR="00CC415A" w:rsidRDefault="00CC415A" w:rsidP="00570EBE">
      <w:pPr>
        <w:pStyle w:val="NormalText"/>
      </w:pPr>
    </w:p>
    <w:p w:rsidR="00570EBE" w:rsidRDefault="00CC415A" w:rsidP="00570EBE">
      <w:pPr>
        <w:pStyle w:val="NormalText"/>
      </w:pPr>
      <w:r>
        <w:t>5</w:t>
      </w:r>
      <w:r w:rsidR="00570EBE">
        <w:t>.</w:t>
      </w:r>
      <w:r w:rsidR="009B7E7D">
        <w:tab/>
      </w:r>
      <w:r w:rsidR="00570EBE">
        <w:t xml:space="preserve"> </w:t>
      </w:r>
      <w:r w:rsidR="00483809">
        <w:rPr>
          <w:noProof/>
          <w:position w:val="-6"/>
        </w:rPr>
        <w:drawing>
          <wp:inline distT="0" distB="0" distL="0" distR="0">
            <wp:extent cx="647700" cy="152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0EBE">
        <w:t xml:space="preserve"> or </w:t>
      </w:r>
      <w:r w:rsidR="00483809">
        <w:rPr>
          <w:noProof/>
          <w:position w:val="-6"/>
        </w:rPr>
        <w:drawing>
          <wp:inline distT="0" distB="0" distL="0" distR="0">
            <wp:extent cx="352425" cy="152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>5</w:t>
      </w:r>
      <w:r w:rsidR="00EB75D7">
        <w:t>.  ______________</w:t>
      </w: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570EBE" w:rsidRDefault="00570EBE" w:rsidP="00570EBE">
      <w:pPr>
        <w:pStyle w:val="NormalText"/>
      </w:pPr>
    </w:p>
    <w:p w:rsidR="003E08E0" w:rsidRPr="003E08E0" w:rsidRDefault="00CC415A">
      <w:pPr>
        <w:rPr>
          <w:b/>
        </w:rPr>
      </w:pPr>
      <w:r>
        <w:rPr>
          <w:b/>
        </w:rPr>
        <w:t>For #’s 6 – 8</w:t>
      </w:r>
      <w:r w:rsidR="003E08E0">
        <w:rPr>
          <w:b/>
        </w:rPr>
        <w:t>, s</w:t>
      </w:r>
      <w:r w:rsidR="003E08E0" w:rsidRPr="003E08E0">
        <w:rPr>
          <w:b/>
        </w:rPr>
        <w:t>olve the absolute value equations.</w:t>
      </w:r>
    </w:p>
    <w:p w:rsidR="003E08E0" w:rsidRDefault="003E08E0"/>
    <w:p w:rsidR="003E08E0" w:rsidRDefault="00CC415A">
      <w:r>
        <w:t>6</w:t>
      </w:r>
      <w:r w:rsidR="003E08E0">
        <w:t xml:space="preserve">.  </w:t>
      </w:r>
      <w:r w:rsidR="003E08E0" w:rsidRPr="003E08E0">
        <w:rPr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26" o:title=""/>
          </v:shape>
          <o:OLEObject Type="Embed" ProgID="Equation.DSMT4" ShapeID="_x0000_i1025" DrawAspect="Content" ObjectID="_1419662973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</w:t>
      </w:r>
      <w:r w:rsidR="00EB75D7">
        <w:t>.  ______________</w:t>
      </w:r>
    </w:p>
    <w:p w:rsidR="003E08E0" w:rsidRDefault="003E08E0"/>
    <w:p w:rsidR="003E08E0" w:rsidRDefault="003E08E0"/>
    <w:p w:rsidR="003E08E0" w:rsidRDefault="003E08E0"/>
    <w:p w:rsidR="003E08E0" w:rsidRDefault="003E08E0"/>
    <w:p w:rsidR="00CC415A" w:rsidRDefault="00CC415A"/>
    <w:p w:rsidR="003E08E0" w:rsidRDefault="00CC415A">
      <w:r>
        <w:t>7</w:t>
      </w:r>
      <w:r w:rsidR="003E08E0">
        <w:t xml:space="preserve">.  </w:t>
      </w:r>
      <w:r w:rsidR="003E08E0" w:rsidRPr="003E08E0">
        <w:rPr>
          <w:position w:val="-14"/>
        </w:rPr>
        <w:object w:dxaOrig="1500" w:dyaOrig="400">
          <v:shape id="_x0000_i1026" type="#_x0000_t75" style="width:75pt;height:20.25pt" o:ole="">
            <v:imagedata r:id="rId28" o:title=""/>
          </v:shape>
          <o:OLEObject Type="Embed" ProgID="Equation.DSMT4" ShapeID="_x0000_i1026" DrawAspect="Content" ObjectID="_1419662974" r:id="rId2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</w:t>
      </w:r>
      <w:r w:rsidR="00EB75D7">
        <w:t>.  ______________</w:t>
      </w:r>
    </w:p>
    <w:p w:rsidR="003E08E0" w:rsidRDefault="003E08E0"/>
    <w:p w:rsidR="003E08E0" w:rsidRDefault="003E08E0"/>
    <w:p w:rsidR="003E08E0" w:rsidRDefault="003E08E0"/>
    <w:p w:rsidR="003E08E0" w:rsidRDefault="003E08E0"/>
    <w:p w:rsidR="00CC415A" w:rsidRDefault="00CC415A"/>
    <w:p w:rsidR="00CC415A" w:rsidRDefault="00CC415A"/>
    <w:p w:rsidR="003E08E0" w:rsidRDefault="00CC415A">
      <w:r>
        <w:t>8</w:t>
      </w:r>
      <w:r w:rsidR="003E08E0">
        <w:t xml:space="preserve">.  </w:t>
      </w:r>
      <w:r w:rsidR="003E08E0" w:rsidRPr="003E08E0">
        <w:rPr>
          <w:position w:val="-14"/>
        </w:rPr>
        <w:object w:dxaOrig="1939" w:dyaOrig="400">
          <v:shape id="_x0000_i1027" type="#_x0000_t75" style="width:96.75pt;height:20.25pt" o:ole="">
            <v:imagedata r:id="rId30" o:title=""/>
          </v:shape>
          <o:OLEObject Type="Embed" ProgID="Equation.DSMT4" ShapeID="_x0000_i1027" DrawAspect="Content" ObjectID="_1419662975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8</w:t>
      </w:r>
      <w:r w:rsidR="00EB75D7">
        <w:t>.  ______________</w:t>
      </w:r>
    </w:p>
    <w:p w:rsidR="00BE1099" w:rsidRDefault="00BE1099"/>
    <w:p w:rsidR="00CC415A" w:rsidRDefault="00CC415A" w:rsidP="00BE1099">
      <w:pPr>
        <w:rPr>
          <w:b/>
          <w:sz w:val="32"/>
          <w:szCs w:val="32"/>
        </w:rPr>
      </w:pPr>
    </w:p>
    <w:p w:rsidR="00CC415A" w:rsidRDefault="00CC415A" w:rsidP="00BE1099">
      <w:pPr>
        <w:rPr>
          <w:b/>
          <w:sz w:val="32"/>
          <w:szCs w:val="32"/>
        </w:rPr>
      </w:pPr>
    </w:p>
    <w:p w:rsidR="00CC415A" w:rsidRDefault="00CC415A" w:rsidP="00BE1099">
      <w:pPr>
        <w:rPr>
          <w:b/>
          <w:sz w:val="32"/>
          <w:szCs w:val="32"/>
        </w:rPr>
      </w:pPr>
    </w:p>
    <w:p w:rsidR="00CC415A" w:rsidRDefault="00CC415A" w:rsidP="00BE1099">
      <w:pPr>
        <w:rPr>
          <w:b/>
          <w:sz w:val="32"/>
          <w:szCs w:val="32"/>
        </w:rPr>
      </w:pPr>
    </w:p>
    <w:p w:rsidR="00CC415A" w:rsidRDefault="00CC415A" w:rsidP="00BE1099">
      <w:pPr>
        <w:rPr>
          <w:b/>
          <w:sz w:val="32"/>
          <w:szCs w:val="32"/>
        </w:rPr>
      </w:pPr>
    </w:p>
    <w:p w:rsidR="00CC415A" w:rsidRDefault="00CC415A" w:rsidP="00BE1099">
      <w:pPr>
        <w:rPr>
          <w:b/>
          <w:sz w:val="32"/>
          <w:szCs w:val="32"/>
        </w:rPr>
      </w:pPr>
    </w:p>
    <w:p w:rsidR="00BE1099" w:rsidRPr="008C4ACF" w:rsidRDefault="00BE1099" w:rsidP="00BE1099">
      <w:pPr>
        <w:rPr>
          <w:b/>
          <w:sz w:val="32"/>
          <w:szCs w:val="32"/>
        </w:rPr>
      </w:pPr>
      <w:r w:rsidRPr="008C4ACF">
        <w:rPr>
          <w:b/>
          <w:sz w:val="32"/>
          <w:szCs w:val="32"/>
        </w:rPr>
        <w:t>CHAPTER 4</w:t>
      </w:r>
    </w:p>
    <w:p w:rsidR="00BE1099" w:rsidRDefault="00BE1099" w:rsidP="00BE1099"/>
    <w:p w:rsidR="00BE1099" w:rsidRPr="008C4ACF" w:rsidRDefault="00BE1099" w:rsidP="00BE1099">
      <w:pPr>
        <w:rPr>
          <w:b/>
        </w:rPr>
      </w:pPr>
      <w:r w:rsidRPr="008C4ACF">
        <w:rPr>
          <w:b/>
        </w:rPr>
        <w:t>For #’s 1</w:t>
      </w:r>
      <w:r w:rsidR="00CC415A">
        <w:rPr>
          <w:b/>
        </w:rPr>
        <w:t xml:space="preserve"> - </w:t>
      </w:r>
      <w:r w:rsidRPr="008C4ACF">
        <w:rPr>
          <w:b/>
        </w:rPr>
        <w:t>3, find the unit rate.</w:t>
      </w:r>
    </w:p>
    <w:p w:rsidR="00BE1099" w:rsidRDefault="00BE1099" w:rsidP="00BE1099"/>
    <w:p w:rsidR="00BE1099" w:rsidRDefault="00BE1099" w:rsidP="00BE1099">
      <w:proofErr w:type="gramStart"/>
      <w:r>
        <w:t>1.  $60 for 8 hou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</w:t>
      </w:r>
      <w:proofErr w:type="gramEnd"/>
      <w:r>
        <w:t xml:space="preserve">  _______________</w:t>
      </w:r>
    </w:p>
    <w:p w:rsidR="00BE1099" w:rsidRDefault="00BE1099" w:rsidP="00BE1099">
      <w:r>
        <w:lastRenderedPageBreak/>
        <w:t xml:space="preserve">2.  </w:t>
      </w:r>
      <w:r w:rsidRPr="008C4ACF">
        <w:rPr>
          <w:position w:val="-24"/>
        </w:rPr>
        <w:object w:dxaOrig="540" w:dyaOrig="620">
          <v:shape id="_x0000_i1028" type="#_x0000_t75" style="width:27pt;height:30.75pt" o:ole="">
            <v:imagedata r:id="rId32" o:title=""/>
          </v:shape>
          <o:OLEObject Type="Embed" ProgID="Equation.DSMT4" ShapeID="_x0000_i1028" DrawAspect="Content" ObjectID="_1419662976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  _______________</w:t>
      </w:r>
    </w:p>
    <w:p w:rsidR="00BE1099" w:rsidRDefault="00BE1099" w:rsidP="00BE1099"/>
    <w:p w:rsidR="00BE1099" w:rsidRDefault="00BE1099" w:rsidP="00BE1099"/>
    <w:p w:rsidR="00CC415A" w:rsidRDefault="00CC415A" w:rsidP="00BE1099"/>
    <w:p w:rsidR="00BE1099" w:rsidRDefault="00BE1099" w:rsidP="00BE1099">
      <w:r>
        <w:t xml:space="preserve">3.  </w:t>
      </w:r>
      <w:r w:rsidRPr="008C4ACF">
        <w:rPr>
          <w:position w:val="-28"/>
        </w:rPr>
        <w:object w:dxaOrig="1120" w:dyaOrig="660">
          <v:shape id="_x0000_i1029" type="#_x0000_t75" style="width:56.25pt;height:33pt" o:ole="">
            <v:imagedata r:id="rId34" o:title=""/>
          </v:shape>
          <o:OLEObject Type="Embed" ProgID="Equation.DSMT4" ShapeID="_x0000_i1029" DrawAspect="Content" ObjectID="_1419662977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  _______________</w:t>
      </w:r>
    </w:p>
    <w:p w:rsidR="00BE1099" w:rsidRDefault="00BE1099" w:rsidP="00BE1099"/>
    <w:p w:rsidR="00BE1099" w:rsidRDefault="00BE1099" w:rsidP="00BE1099"/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BE1099" w:rsidRPr="008C4ACF" w:rsidRDefault="00BE1099" w:rsidP="00BE1099">
      <w:pPr>
        <w:rPr>
          <w:b/>
        </w:rPr>
      </w:pPr>
      <w:r w:rsidRPr="008C4ACF">
        <w:rPr>
          <w:b/>
        </w:rPr>
        <w:t>For #’s 4 – 7, solve the proportion.</w:t>
      </w:r>
    </w:p>
    <w:p w:rsidR="00BE1099" w:rsidRDefault="00BE1099" w:rsidP="00BE1099"/>
    <w:p w:rsidR="00BE1099" w:rsidRDefault="00BE1099" w:rsidP="00BE1099">
      <w:r>
        <w:t xml:space="preserve">4.  </w:t>
      </w:r>
      <w:r w:rsidRPr="008C4ACF">
        <w:rPr>
          <w:position w:val="-24"/>
        </w:rPr>
        <w:object w:dxaOrig="980" w:dyaOrig="620">
          <v:shape id="_x0000_i1030" type="#_x0000_t75" style="width:48.75pt;height:30.75pt" o:ole="">
            <v:imagedata r:id="rId36" o:title=""/>
          </v:shape>
          <o:OLEObject Type="Embed" ProgID="Equation.DSMT4" ShapeID="_x0000_i1030" DrawAspect="Content" ObjectID="_1419662978" r:id="rId3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  _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CC415A" w:rsidRDefault="00CC415A" w:rsidP="00BE1099"/>
    <w:p w:rsidR="00CC415A" w:rsidRDefault="00CC415A" w:rsidP="00BE1099"/>
    <w:p w:rsidR="00BE1099" w:rsidRDefault="00BE1099" w:rsidP="00BE1099">
      <w:r>
        <w:t xml:space="preserve">5.  </w:t>
      </w:r>
      <w:r w:rsidRPr="008C4ACF">
        <w:rPr>
          <w:position w:val="-24"/>
        </w:rPr>
        <w:object w:dxaOrig="639" w:dyaOrig="620">
          <v:shape id="_x0000_i1031" type="#_x0000_t75" style="width:32.25pt;height:30.75pt" o:ole="">
            <v:imagedata r:id="rId38" o:title=""/>
          </v:shape>
          <o:OLEObject Type="Embed" ProgID="Equation.DSMT4" ShapeID="_x0000_i1031" DrawAspect="Content" ObjectID="_1419662979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  _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CC415A" w:rsidRDefault="00CC415A" w:rsidP="00BE1099"/>
    <w:p w:rsidR="00CC415A" w:rsidRDefault="00CC415A" w:rsidP="00BE1099"/>
    <w:p w:rsidR="00BE1099" w:rsidRDefault="00BE1099" w:rsidP="00BE1099">
      <w:r>
        <w:t xml:space="preserve">6.  </w:t>
      </w:r>
      <w:r w:rsidRPr="008C4ACF">
        <w:rPr>
          <w:position w:val="-24"/>
        </w:rPr>
        <w:object w:dxaOrig="1540" w:dyaOrig="620">
          <v:shape id="_x0000_i1032" type="#_x0000_t75" style="width:77.25pt;height:30.75pt" o:ole="">
            <v:imagedata r:id="rId40" o:title=""/>
          </v:shape>
          <o:OLEObject Type="Embed" ProgID="Equation.DSMT4" ShapeID="_x0000_i1032" DrawAspect="Content" ObjectID="_1419662980" r:id="rId4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  _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CC415A" w:rsidRDefault="00CC415A" w:rsidP="00BE1099"/>
    <w:p w:rsidR="00CC415A" w:rsidRDefault="00CC415A" w:rsidP="00BE1099"/>
    <w:p w:rsidR="00BE1099" w:rsidRDefault="00BE1099" w:rsidP="00BE1099">
      <w:r>
        <w:t xml:space="preserve">7.  </w:t>
      </w:r>
      <w:r w:rsidRPr="008C4ACF">
        <w:rPr>
          <w:position w:val="-24"/>
        </w:rPr>
        <w:object w:dxaOrig="1080" w:dyaOrig="620">
          <v:shape id="_x0000_i1033" type="#_x0000_t75" style="width:54pt;height:30.75pt" o:ole="">
            <v:imagedata r:id="rId42" o:title=""/>
          </v:shape>
          <o:OLEObject Type="Embed" ProgID="Equation.DSMT4" ShapeID="_x0000_i1033" DrawAspect="Content" ObjectID="_1419662981" r:id="rId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.  _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BE1099" w:rsidRDefault="00BE1099" w:rsidP="00BE1099">
      <w:pPr>
        <w:rPr>
          <w:b/>
        </w:rPr>
      </w:pPr>
      <w:r w:rsidRPr="008C4ACF">
        <w:rPr>
          <w:b/>
        </w:rPr>
        <w:lastRenderedPageBreak/>
        <w:t xml:space="preserve">For #’s 8 &amp; 9, each pair of figures is similar.  Find the length of </w:t>
      </w:r>
      <w:r w:rsidRPr="008C4ACF">
        <w:rPr>
          <w:b/>
          <w:i/>
        </w:rPr>
        <w:t>x</w:t>
      </w:r>
      <w:r w:rsidRPr="008C4ACF">
        <w:rPr>
          <w:b/>
        </w:rPr>
        <w:t>.</w:t>
      </w:r>
    </w:p>
    <w:p w:rsidR="00BE1099" w:rsidRDefault="00BE1099" w:rsidP="00BE1099">
      <w:pPr>
        <w:rPr>
          <w:b/>
        </w:rPr>
      </w:pPr>
    </w:p>
    <w:p w:rsidR="00BE1099" w:rsidRDefault="00BE1099" w:rsidP="00BE1099">
      <w:r>
        <w:t xml:space="preserve">8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.  _______________</w:t>
      </w:r>
    </w:p>
    <w:p w:rsidR="00BE1099" w:rsidRDefault="00BE1099" w:rsidP="00BE1099">
      <w:r>
        <w:tab/>
      </w:r>
      <w:r>
        <w:rPr>
          <w:noProof/>
        </w:rPr>
        <w:drawing>
          <wp:inline distT="0" distB="0" distL="0" distR="0">
            <wp:extent cx="1479593" cy="1152525"/>
            <wp:effectExtent l="0" t="0" r="635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93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CC415A" w:rsidRDefault="00CC415A" w:rsidP="00BE1099"/>
    <w:p w:rsidR="00CC415A" w:rsidRDefault="00CC415A" w:rsidP="00BE1099"/>
    <w:p w:rsidR="00BE1099" w:rsidRDefault="00BE1099" w:rsidP="00BE1099">
      <w:r>
        <w:t>9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.  _______________</w:t>
      </w:r>
    </w:p>
    <w:p w:rsidR="00BE1099" w:rsidRDefault="00BE1099" w:rsidP="00BE1099">
      <w:r>
        <w:tab/>
      </w:r>
      <w:r>
        <w:rPr>
          <w:noProof/>
        </w:rPr>
        <w:drawing>
          <wp:inline distT="0" distB="0" distL="0" distR="0">
            <wp:extent cx="1714067" cy="1057275"/>
            <wp:effectExtent l="0" t="0" r="63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067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pPr>
        <w:rPr>
          <w:b/>
        </w:rPr>
      </w:pPr>
    </w:p>
    <w:p w:rsidR="00BE1099" w:rsidRDefault="00BE1099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CC415A" w:rsidRDefault="00CC415A" w:rsidP="00BE1099">
      <w:pPr>
        <w:rPr>
          <w:b/>
        </w:rPr>
      </w:pPr>
    </w:p>
    <w:p w:rsidR="00BE1099" w:rsidRPr="00C22F88" w:rsidRDefault="00BE1099" w:rsidP="00BE1099">
      <w:pPr>
        <w:rPr>
          <w:b/>
        </w:rPr>
      </w:pPr>
      <w:r w:rsidRPr="00C22F88">
        <w:rPr>
          <w:b/>
        </w:rPr>
        <w:t>For #’s 10 – 12, use a proportion to solve.</w:t>
      </w:r>
    </w:p>
    <w:p w:rsidR="00BE1099" w:rsidRDefault="00BE1099" w:rsidP="00BE1099"/>
    <w:p w:rsidR="00BE1099" w:rsidRDefault="00BE1099" w:rsidP="00BE1099">
      <w:pPr>
        <w:autoSpaceDE w:val="0"/>
        <w:autoSpaceDN w:val="0"/>
        <w:adjustRightInd w:val="0"/>
      </w:pPr>
      <w:r>
        <w:t xml:space="preserve">10.  </w:t>
      </w:r>
      <w:r w:rsidR="00CC415A">
        <w:t>Δ</w:t>
      </w:r>
      <w:r w:rsidR="00CC415A" w:rsidRPr="002055AA">
        <w:rPr>
          <w:i/>
        </w:rPr>
        <w:t>ABC</w:t>
      </w:r>
      <w:r w:rsidR="00CC415A">
        <w:t xml:space="preserve"> </w:t>
      </w:r>
      <w:r>
        <w:t>is similar to</w:t>
      </w:r>
      <w:r w:rsidR="002055AA">
        <w:t xml:space="preserve"> </w:t>
      </w:r>
      <w:r w:rsidR="00CC415A">
        <w:t>Δ</w:t>
      </w:r>
      <w:r w:rsidR="002055AA" w:rsidRPr="002055AA">
        <w:rPr>
          <w:i/>
        </w:rPr>
        <w:t>XYZ</w:t>
      </w:r>
      <w:r>
        <w:t xml:space="preserve">. The length of </w:t>
      </w:r>
      <w:r w:rsidRPr="00BF082F">
        <w:rPr>
          <w:i/>
        </w:rPr>
        <w:t>AB</w:t>
      </w:r>
      <w:r>
        <w:t xml:space="preserve"> is </w:t>
      </w:r>
      <w:r>
        <w:tab/>
      </w:r>
      <w:r>
        <w:tab/>
      </w:r>
      <w:r w:rsidR="002055AA">
        <w:tab/>
      </w:r>
      <w:r>
        <w:t>10.  ______________</w:t>
      </w:r>
    </w:p>
    <w:p w:rsidR="00BE1099" w:rsidRDefault="00BE1099" w:rsidP="00BE1099">
      <w:pPr>
        <w:autoSpaceDE w:val="0"/>
        <w:autoSpaceDN w:val="0"/>
        <w:adjustRightInd w:val="0"/>
        <w:rPr>
          <w:i/>
        </w:rPr>
      </w:pPr>
      <w:r>
        <w:t xml:space="preserve">       10.  The length of </w:t>
      </w:r>
      <w:r w:rsidRPr="00BF082F">
        <w:rPr>
          <w:i/>
        </w:rPr>
        <w:t>BC</w:t>
      </w:r>
      <w:r>
        <w:t xml:space="preserve"> is 7.  Find the length </w:t>
      </w:r>
      <w:r w:rsidRPr="00BF082F">
        <w:rPr>
          <w:i/>
        </w:rPr>
        <w:t>XY</w:t>
      </w:r>
    </w:p>
    <w:p w:rsidR="00BE1099" w:rsidRDefault="00BE1099" w:rsidP="00BE1099">
      <w:pPr>
        <w:autoSpaceDE w:val="0"/>
        <w:autoSpaceDN w:val="0"/>
        <w:adjustRightInd w:val="0"/>
      </w:pPr>
      <w:r>
        <w:rPr>
          <w:i/>
        </w:rPr>
        <w:t xml:space="preserve">       </w:t>
      </w:r>
      <w:r>
        <w:t xml:space="preserve"> </w:t>
      </w:r>
      <w:proofErr w:type="gramStart"/>
      <w:r>
        <w:t>if</w:t>
      </w:r>
      <w:proofErr w:type="gramEnd"/>
      <w:r>
        <w:t xml:space="preserve"> the length of </w:t>
      </w:r>
      <w:r w:rsidRPr="00BF082F">
        <w:rPr>
          <w:i/>
        </w:rPr>
        <w:t>YZ</w:t>
      </w:r>
      <w:r>
        <w:t xml:space="preserve"> is 14.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1.  The blueprint scale is </w:t>
      </w:r>
      <w:smartTag w:uri="urn:schemas-microsoft-com:office:smarttags" w:element="time">
        <w:smartTagPr>
          <w:attr w:name="Minute" w:val="0"/>
          <w:attr w:name="Hour" w:val="13"/>
        </w:smartTagPr>
        <w:r>
          <w:t>1 in.:  12</w:t>
        </w:r>
      </w:smartTag>
      <w:r>
        <w:t xml:space="preserve"> ft.  </w:t>
      </w:r>
      <w:proofErr w:type="gramStart"/>
      <w:r>
        <w:t xml:space="preserve">The width of </w:t>
      </w:r>
      <w:r>
        <w:tab/>
      </w:r>
      <w:r>
        <w:tab/>
        <w:t>11.</w:t>
      </w:r>
      <w:proofErr w:type="gramEnd"/>
      <w:r>
        <w:t xml:space="preserve">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a</w:t>
      </w:r>
      <w:proofErr w:type="gramEnd"/>
      <w:r>
        <w:t xml:space="preserve"> building is 48 ft.  What is the width of the </w:t>
      </w:r>
      <w:proofErr w:type="gramStart"/>
      <w:r>
        <w:t>building</w:t>
      </w:r>
      <w:proofErr w:type="gramEnd"/>
      <w:r>
        <w:t xml:space="preserve"> 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on</w:t>
      </w:r>
      <w:proofErr w:type="gramEnd"/>
      <w:r>
        <w:t xml:space="preserve"> the blueprint?</w:t>
      </w: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lastRenderedPageBreak/>
        <w:t xml:space="preserve">12.  Angie is using similar triangles to find the height </w:t>
      </w:r>
      <w:r>
        <w:tab/>
      </w:r>
      <w:r>
        <w:tab/>
        <w:t>12.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of</w:t>
      </w:r>
      <w:proofErr w:type="gramEnd"/>
      <w:r>
        <w:t xml:space="preserve"> a tree.  A stick that is 5 feet tall casts a shadow 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that</w:t>
      </w:r>
      <w:proofErr w:type="gramEnd"/>
      <w:r>
        <w:t xml:space="preserve"> is 4 feet long.  The tree casts a shadow that is 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22 feet long.</w:t>
      </w:r>
      <w:proofErr w:type="gramEnd"/>
      <w:r>
        <w:t xml:space="preserve">  How tall is the tree?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2055AA" w:rsidRDefault="002055AA" w:rsidP="00BE1099">
      <w:pPr>
        <w:autoSpaceDE w:val="0"/>
        <w:autoSpaceDN w:val="0"/>
        <w:adjustRightInd w:val="0"/>
        <w:rPr>
          <w:b/>
        </w:rPr>
      </w:pPr>
    </w:p>
    <w:p w:rsidR="00BE1099" w:rsidRPr="00BF082F" w:rsidRDefault="00BE1099" w:rsidP="00BE1099">
      <w:pPr>
        <w:autoSpaceDE w:val="0"/>
        <w:autoSpaceDN w:val="0"/>
        <w:adjustRightInd w:val="0"/>
        <w:rPr>
          <w:b/>
        </w:rPr>
      </w:pPr>
      <w:r w:rsidRPr="00BF082F">
        <w:rPr>
          <w:b/>
        </w:rPr>
        <w:t>Solve.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3.  25% of what </w:t>
      </w:r>
      <w:proofErr w:type="gramStart"/>
      <w:r>
        <w:t>is</w:t>
      </w:r>
      <w:proofErr w:type="gramEnd"/>
      <w:r>
        <w:t xml:space="preserve"> 28?</w:t>
      </w:r>
      <w:r>
        <w:tab/>
      </w:r>
      <w:r>
        <w:tab/>
      </w:r>
      <w:r>
        <w:tab/>
      </w:r>
      <w:r>
        <w:tab/>
      </w:r>
      <w:r>
        <w:tab/>
      </w:r>
      <w:r>
        <w:tab/>
        <w:t>13.  ______________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4.  What percent of 12 </w:t>
      </w:r>
      <w:proofErr w:type="gramStart"/>
      <w:r>
        <w:t>is</w:t>
      </w:r>
      <w:proofErr w:type="gramEnd"/>
      <w:r>
        <w:t xml:space="preserve"> 7?</w:t>
      </w:r>
      <w:r>
        <w:tab/>
      </w:r>
      <w:r>
        <w:tab/>
      </w:r>
      <w:r>
        <w:tab/>
      </w:r>
      <w:r>
        <w:tab/>
      </w:r>
      <w:r>
        <w:tab/>
      </w:r>
      <w:r>
        <w:tab/>
        <w:t>14.  ______________</w:t>
      </w: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5.  22.5% of what </w:t>
      </w:r>
      <w:proofErr w:type="gramStart"/>
      <w:r>
        <w:t>is</w:t>
      </w:r>
      <w:proofErr w:type="gramEnd"/>
      <w:r>
        <w:t xml:space="preserve"> 42?</w:t>
      </w:r>
      <w:r>
        <w:tab/>
      </w:r>
      <w:r>
        <w:tab/>
      </w:r>
      <w:r>
        <w:tab/>
      </w:r>
      <w:r>
        <w:tab/>
      </w:r>
      <w:r>
        <w:tab/>
      </w:r>
      <w:r>
        <w:tab/>
        <w:t>15.  ______________</w:t>
      </w: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6.  Pablo has a goal to lose 25 lb.  He has lost 16 lb.  </w:t>
      </w:r>
      <w:r>
        <w:tab/>
      </w:r>
      <w:r>
        <w:tab/>
        <w:t>16.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What percent of his goal has he reached?</w:t>
      </w:r>
    </w:p>
    <w:p w:rsidR="00BE1099" w:rsidRDefault="00BE1099" w:rsidP="00BE1099">
      <w:pPr>
        <w:autoSpaceDE w:val="0"/>
        <w:autoSpaceDN w:val="0"/>
        <w:adjustRightInd w:val="0"/>
      </w:pPr>
    </w:p>
    <w:p w:rsidR="002055AA" w:rsidRDefault="002055AA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7.  </w:t>
      </w:r>
      <w:proofErr w:type="spellStart"/>
      <w:r>
        <w:t>Kiko</w:t>
      </w:r>
      <w:proofErr w:type="spellEnd"/>
      <w:r>
        <w:t xml:space="preserve"> spends 30% of her monthly income on </w:t>
      </w:r>
      <w:r>
        <w:tab/>
      </w:r>
      <w:r>
        <w:tab/>
      </w:r>
      <w:r>
        <w:tab/>
        <w:t>17.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rent</w:t>
      </w:r>
      <w:proofErr w:type="gramEnd"/>
      <w:r>
        <w:t xml:space="preserve">.  If she pays $810 for rent each month, 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what</w:t>
      </w:r>
      <w:proofErr w:type="gramEnd"/>
      <w:r>
        <w:t xml:space="preserve"> is her monthly income?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Pr="00C22F88" w:rsidRDefault="00BE1099" w:rsidP="00BE1099">
      <w:pPr>
        <w:autoSpaceDE w:val="0"/>
        <w:autoSpaceDN w:val="0"/>
        <w:adjustRightInd w:val="0"/>
        <w:rPr>
          <w:b/>
        </w:rPr>
      </w:pPr>
      <w:r w:rsidRPr="00C22F88">
        <w:rPr>
          <w:b/>
        </w:rPr>
        <w:lastRenderedPageBreak/>
        <w:t xml:space="preserve">For #’s 18 &amp; 19, the formula for determining simple interest is </w:t>
      </w:r>
      <w:r w:rsidRPr="00C22F88">
        <w:rPr>
          <w:b/>
          <w:position w:val="-10"/>
        </w:rPr>
        <w:object w:dxaOrig="760" w:dyaOrig="320">
          <v:shape id="_x0000_i1034" type="#_x0000_t75" style="width:38.25pt;height:15.75pt" o:ole="">
            <v:imagedata r:id="rId46" o:title=""/>
          </v:shape>
          <o:OLEObject Type="Embed" ProgID="Equation.DSMT4" ShapeID="_x0000_i1034" DrawAspect="Content" ObjectID="_1419662982" r:id="rId47"/>
        </w:object>
      </w:r>
      <w:r w:rsidRPr="00C22F88">
        <w:rPr>
          <w:b/>
        </w:rPr>
        <w:t xml:space="preserve"> where </w:t>
      </w:r>
      <w:r w:rsidRPr="00C22F88">
        <w:rPr>
          <w:b/>
          <w:i/>
        </w:rPr>
        <w:t>I</w:t>
      </w:r>
      <w:r w:rsidRPr="00C22F88">
        <w:rPr>
          <w:b/>
        </w:rPr>
        <w:t xml:space="preserve"> </w:t>
      </w:r>
      <w:proofErr w:type="gramStart"/>
      <w:r w:rsidRPr="00C22F88">
        <w:rPr>
          <w:b/>
        </w:rPr>
        <w:t>is</w:t>
      </w:r>
      <w:proofErr w:type="gramEnd"/>
      <w:r w:rsidRPr="00C22F88">
        <w:rPr>
          <w:b/>
        </w:rPr>
        <w:t xml:space="preserve"> the interest earned, </w:t>
      </w:r>
      <w:r w:rsidRPr="00C22F88">
        <w:rPr>
          <w:b/>
          <w:i/>
        </w:rPr>
        <w:t>p</w:t>
      </w:r>
      <w:r w:rsidRPr="00C22F88">
        <w:rPr>
          <w:b/>
        </w:rPr>
        <w:t xml:space="preserve"> is the principal (starting) amount, </w:t>
      </w:r>
      <w:r w:rsidRPr="00BF082F">
        <w:rPr>
          <w:b/>
          <w:i/>
        </w:rPr>
        <w:t>r</w:t>
      </w:r>
      <w:r w:rsidRPr="00C22F88">
        <w:rPr>
          <w:b/>
        </w:rPr>
        <w:t xml:space="preserve"> is the interest rate, and </w:t>
      </w:r>
      <w:r w:rsidRPr="00BF082F">
        <w:rPr>
          <w:b/>
          <w:i/>
        </w:rPr>
        <w:t>t</w:t>
      </w:r>
      <w:r w:rsidRPr="00C22F88">
        <w:rPr>
          <w:b/>
        </w:rPr>
        <w:t xml:space="preserve"> is the time.  Solve the following.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8.  You invest $1500 for three years.  Find the </w:t>
      </w:r>
      <w:r>
        <w:tab/>
      </w:r>
      <w:r>
        <w:tab/>
      </w:r>
      <w:r>
        <w:tab/>
        <w:t>18.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amount</w:t>
      </w:r>
      <w:proofErr w:type="gramEnd"/>
      <w:r>
        <w:t xml:space="preserve"> of simple interest you earn at an 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annual</w:t>
      </w:r>
      <w:proofErr w:type="gramEnd"/>
      <w:r>
        <w:t xml:space="preserve"> rate of 8.25%.</w:t>
      </w: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</w:p>
    <w:p w:rsidR="00BE1099" w:rsidRDefault="00BE1099" w:rsidP="00BE1099">
      <w:pPr>
        <w:autoSpaceDE w:val="0"/>
        <w:autoSpaceDN w:val="0"/>
        <w:adjustRightInd w:val="0"/>
      </w:pPr>
      <w:r>
        <w:t xml:space="preserve">19.  Suppose you invested some money at 8% </w:t>
      </w:r>
      <w:r>
        <w:tab/>
      </w:r>
      <w:r>
        <w:tab/>
      </w:r>
      <w:r>
        <w:tab/>
        <w:t>19.  ______________</w:t>
      </w:r>
    </w:p>
    <w:p w:rsidR="00BE1099" w:rsidRDefault="00BE1099" w:rsidP="00BE1099">
      <w:pPr>
        <w:autoSpaceDE w:val="0"/>
        <w:autoSpaceDN w:val="0"/>
        <w:adjustRightInd w:val="0"/>
      </w:pPr>
      <w:r>
        <w:t xml:space="preserve">       </w:t>
      </w:r>
      <w:proofErr w:type="gramStart"/>
      <w:r>
        <w:t>simple</w:t>
      </w:r>
      <w:proofErr w:type="gramEnd"/>
      <w:r>
        <w:t xml:space="preserve"> interest for five years.  If you received </w:t>
      </w:r>
    </w:p>
    <w:p w:rsidR="00BE1099" w:rsidRPr="00C22F88" w:rsidRDefault="00BE1099" w:rsidP="00BE1099">
      <w:pPr>
        <w:autoSpaceDE w:val="0"/>
        <w:autoSpaceDN w:val="0"/>
        <w:adjustRightInd w:val="0"/>
      </w:pPr>
      <w:r>
        <w:t xml:space="preserve">       $500 in interest, how much money did you invest?</w:t>
      </w:r>
    </w:p>
    <w:p w:rsidR="00BE1099" w:rsidRDefault="00BE1099" w:rsidP="00BE1099"/>
    <w:p w:rsidR="002055AA" w:rsidRDefault="002055AA" w:rsidP="00BE1099">
      <w:pPr>
        <w:rPr>
          <w:b/>
        </w:rPr>
      </w:pPr>
    </w:p>
    <w:p w:rsidR="002055AA" w:rsidRDefault="002055AA" w:rsidP="00BE1099">
      <w:pPr>
        <w:rPr>
          <w:b/>
        </w:rPr>
      </w:pPr>
    </w:p>
    <w:p w:rsidR="002055AA" w:rsidRDefault="002055AA" w:rsidP="00BE1099">
      <w:pPr>
        <w:rPr>
          <w:b/>
        </w:rPr>
      </w:pPr>
    </w:p>
    <w:p w:rsidR="002055AA" w:rsidRDefault="002055AA" w:rsidP="00BE1099">
      <w:pPr>
        <w:rPr>
          <w:b/>
        </w:rPr>
      </w:pPr>
    </w:p>
    <w:p w:rsidR="002055AA" w:rsidRDefault="002055AA" w:rsidP="00BE1099">
      <w:pPr>
        <w:rPr>
          <w:b/>
        </w:rPr>
      </w:pPr>
    </w:p>
    <w:p w:rsidR="00BE1099" w:rsidRPr="00BF082F" w:rsidRDefault="00BE1099" w:rsidP="00BE1099">
      <w:pPr>
        <w:rPr>
          <w:b/>
        </w:rPr>
      </w:pPr>
      <w:r>
        <w:rPr>
          <w:b/>
        </w:rPr>
        <w:t>For #’s 20 – 22</w:t>
      </w:r>
      <w:r w:rsidRPr="00BF082F">
        <w:rPr>
          <w:b/>
        </w:rPr>
        <w:t xml:space="preserve">, find the percent of change.  </w:t>
      </w:r>
      <w:proofErr w:type="gramStart"/>
      <w:r w:rsidRPr="00BF082F">
        <w:rPr>
          <w:b/>
        </w:rPr>
        <w:t>Round to the nearest whole number if necessary.</w:t>
      </w:r>
      <w:proofErr w:type="gramEnd"/>
    </w:p>
    <w:p w:rsidR="00BE1099" w:rsidRDefault="00BE1099" w:rsidP="00BE1099"/>
    <w:p w:rsidR="00BE1099" w:rsidRDefault="00BE1099" w:rsidP="00BE1099">
      <w:r>
        <w:t>20.  18 to 27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.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proofErr w:type="gramStart"/>
      <w:r>
        <w:t>21.  $15 to $5.5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1.</w:t>
      </w:r>
      <w:proofErr w:type="gramEnd"/>
      <w:r>
        <w:t xml:space="preserve">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r>
        <w:t>22.  290 yards to 261 yards</w:t>
      </w:r>
      <w:r>
        <w:tab/>
      </w:r>
      <w:r>
        <w:tab/>
      </w:r>
      <w:r>
        <w:tab/>
      </w:r>
      <w:r>
        <w:tab/>
      </w:r>
      <w:r>
        <w:tab/>
      </w:r>
      <w:r>
        <w:tab/>
        <w:t>22.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r>
        <w:t xml:space="preserve">23.  </w:t>
      </w:r>
      <w:proofErr w:type="gramStart"/>
      <w:r>
        <w:t>In</w:t>
      </w:r>
      <w:proofErr w:type="gramEnd"/>
      <w:r>
        <w:t xml:space="preserve"> 1977, the average number of households </w:t>
      </w:r>
      <w:r>
        <w:tab/>
      </w:r>
      <w:r>
        <w:tab/>
      </w:r>
      <w:r>
        <w:tab/>
        <w:t>23.  ______________</w:t>
      </w:r>
    </w:p>
    <w:p w:rsidR="00BE1099" w:rsidRDefault="00BE1099" w:rsidP="00BE1099">
      <w:r>
        <w:t xml:space="preserve">       </w:t>
      </w:r>
      <w:proofErr w:type="gramStart"/>
      <w:r>
        <w:t>with</w:t>
      </w:r>
      <w:proofErr w:type="gramEnd"/>
      <w:r>
        <w:t xml:space="preserve"> cable television was 16.6%.  In 2000, the </w:t>
      </w:r>
    </w:p>
    <w:p w:rsidR="00BE1099" w:rsidRDefault="00BE1099" w:rsidP="00BE1099">
      <w:r>
        <w:t xml:space="preserve">       </w:t>
      </w:r>
      <w:proofErr w:type="gramStart"/>
      <w:r>
        <w:t>average</w:t>
      </w:r>
      <w:proofErr w:type="gramEnd"/>
      <w:r>
        <w:t xml:space="preserve"> number of households with cable television </w:t>
      </w:r>
    </w:p>
    <w:p w:rsidR="00BE1099" w:rsidRDefault="00BE1099" w:rsidP="00BE1099">
      <w:r>
        <w:t xml:space="preserve">       </w:t>
      </w:r>
      <w:proofErr w:type="gramStart"/>
      <w:r>
        <w:t>was</w:t>
      </w:r>
      <w:proofErr w:type="gramEnd"/>
      <w:r>
        <w:t xml:space="preserve"> 68%.  Find the percent of change.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2055AA" w:rsidRDefault="002055AA" w:rsidP="00BE1099">
      <w:pPr>
        <w:rPr>
          <w:b/>
        </w:rPr>
      </w:pPr>
    </w:p>
    <w:p w:rsidR="00BE1099" w:rsidRPr="00BF082F" w:rsidRDefault="00BE1099" w:rsidP="00BE1099">
      <w:pPr>
        <w:rPr>
          <w:b/>
        </w:rPr>
      </w:pPr>
      <w:r>
        <w:rPr>
          <w:b/>
        </w:rPr>
        <w:lastRenderedPageBreak/>
        <w:t>For #’s 24 &amp; 25</w:t>
      </w:r>
      <w:r w:rsidRPr="00BF082F">
        <w:rPr>
          <w:b/>
        </w:rPr>
        <w:t>, find the greatest possible error and the percent error for each measurement.</w:t>
      </w:r>
    </w:p>
    <w:p w:rsidR="00BE1099" w:rsidRPr="00BF082F" w:rsidRDefault="00BE1099" w:rsidP="00BE1099">
      <w:pPr>
        <w:rPr>
          <w:b/>
        </w:rPr>
      </w:pPr>
    </w:p>
    <w:p w:rsidR="00BE1099" w:rsidRDefault="00BE1099" w:rsidP="00BE1099">
      <w:proofErr w:type="gramStart"/>
      <w:r>
        <w:t>24.  6 c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4.</w:t>
      </w:r>
      <w:proofErr w:type="gramEnd"/>
      <w:r>
        <w:t xml:space="preserve">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proofErr w:type="gramStart"/>
      <w:r>
        <w:t>25.  36.85 g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5.</w:t>
      </w:r>
      <w:proofErr w:type="gramEnd"/>
      <w:r>
        <w:t xml:space="preserve">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Pr="00D25FDC" w:rsidRDefault="00BE1099" w:rsidP="00BE1099">
      <w:pPr>
        <w:rPr>
          <w:b/>
          <w:sz w:val="36"/>
          <w:szCs w:val="36"/>
        </w:rPr>
      </w:pPr>
      <w:r w:rsidRPr="00D25FDC">
        <w:rPr>
          <w:b/>
          <w:sz w:val="36"/>
          <w:szCs w:val="36"/>
        </w:rPr>
        <w:t>CHAPTER 5</w:t>
      </w:r>
    </w:p>
    <w:p w:rsidR="00BE1099" w:rsidRDefault="00BE1099" w:rsidP="00BE1099"/>
    <w:p w:rsidR="00BE1099" w:rsidRDefault="00BE1099" w:rsidP="00BE1099">
      <w:r>
        <w:t>1.  Find the domain and range of each relation.</w:t>
      </w:r>
      <w:r>
        <w:tab/>
      </w:r>
      <w:r>
        <w:tab/>
      </w:r>
      <w:r>
        <w:tab/>
        <w:t>1.  ______________</w:t>
      </w:r>
    </w:p>
    <w:p w:rsidR="00BE1099" w:rsidRDefault="00BE1099" w:rsidP="00BE1099">
      <w:pPr>
        <w:ind w:left="360"/>
      </w:pPr>
      <w:r>
        <w:t>(-3, -7), (-1, -3), (0, -1), (2, 3), (4, 7)</w:t>
      </w:r>
    </w:p>
    <w:p w:rsidR="00BE1099" w:rsidRDefault="00BE1099" w:rsidP="00BE1099">
      <w:pPr>
        <w:ind w:left="360"/>
      </w:pPr>
    </w:p>
    <w:p w:rsidR="00BE1099" w:rsidRPr="00D25FDC" w:rsidRDefault="00BE1099" w:rsidP="00BE1099">
      <w:pPr>
        <w:ind w:left="360"/>
        <w:rPr>
          <w:b/>
        </w:rPr>
      </w:pPr>
    </w:p>
    <w:p w:rsidR="00BE1099" w:rsidRDefault="00BE1099" w:rsidP="00BE1099">
      <w:pPr>
        <w:rPr>
          <w:b/>
        </w:rPr>
      </w:pPr>
    </w:p>
    <w:p w:rsidR="00BE1099" w:rsidRPr="00D25FDC" w:rsidRDefault="00BE1099" w:rsidP="00BE1099">
      <w:pPr>
        <w:rPr>
          <w:b/>
        </w:rPr>
      </w:pPr>
      <w:r w:rsidRPr="00D25FDC">
        <w:rPr>
          <w:b/>
        </w:rPr>
        <w:t>For #’</w:t>
      </w:r>
      <w:r>
        <w:rPr>
          <w:b/>
        </w:rPr>
        <w:t>s 2 &amp; 3</w:t>
      </w:r>
      <w:r w:rsidRPr="00D25FDC">
        <w:rPr>
          <w:b/>
        </w:rPr>
        <w:t>, evaluate each function rule for x = 3.</w:t>
      </w:r>
    </w:p>
    <w:p w:rsidR="00BE1099" w:rsidRDefault="00BE1099" w:rsidP="00BE1099">
      <w:pPr>
        <w:ind w:left="360"/>
      </w:pPr>
    </w:p>
    <w:p w:rsidR="00BE1099" w:rsidRDefault="00BE1099" w:rsidP="00BE1099">
      <w:r>
        <w:t xml:space="preserve">2.  </w:t>
      </w:r>
      <w:r w:rsidRPr="004C6CCE">
        <w:rPr>
          <w:position w:val="-24"/>
        </w:rPr>
        <w:object w:dxaOrig="1380" w:dyaOrig="620">
          <v:shape id="_x0000_i1035" type="#_x0000_t75" style="width:69pt;height:30.75pt" o:ole="">
            <v:imagedata r:id="rId48" o:title=""/>
          </v:shape>
          <o:OLEObject Type="Embed" ProgID="Equation.DSMT4" ShapeID="_x0000_i1035" DrawAspect="Content" ObjectID="_1419662983" r:id="rId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  ______________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>
      <w:r>
        <w:t xml:space="preserve">3.  </w:t>
      </w:r>
      <w:r w:rsidRPr="004C6CCE">
        <w:rPr>
          <w:position w:val="-24"/>
        </w:rPr>
        <w:object w:dxaOrig="1460" w:dyaOrig="620">
          <v:shape id="_x0000_i1036" type="#_x0000_t75" style="width:72.75pt;height:30.75pt" o:ole="">
            <v:imagedata r:id="rId50" o:title=""/>
          </v:shape>
          <o:OLEObject Type="Embed" ProgID="Equation.DSMT4" ShapeID="_x0000_i1036" DrawAspect="Content" ObjectID="_1419662984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  ______________</w:t>
      </w:r>
    </w:p>
    <w:p w:rsidR="00BE1099" w:rsidRDefault="00BE1099" w:rsidP="00BE1099">
      <w:pPr>
        <w:ind w:left="360"/>
      </w:pPr>
    </w:p>
    <w:p w:rsidR="00BE1099" w:rsidRDefault="00BE1099" w:rsidP="00BE1099">
      <w:pPr>
        <w:rPr>
          <w:b/>
        </w:rPr>
      </w:pPr>
    </w:p>
    <w:p w:rsidR="00BE1099" w:rsidRDefault="00BE1099" w:rsidP="00BE1099">
      <w:pPr>
        <w:rPr>
          <w:b/>
        </w:rPr>
      </w:pPr>
    </w:p>
    <w:p w:rsidR="00BE1099" w:rsidRDefault="00BE1099" w:rsidP="00BE1099">
      <w:pPr>
        <w:rPr>
          <w:b/>
        </w:rPr>
      </w:pPr>
    </w:p>
    <w:p w:rsidR="00BE1099" w:rsidRPr="00D25FDC" w:rsidRDefault="00BE1099" w:rsidP="00BE1099">
      <w:pPr>
        <w:rPr>
          <w:b/>
        </w:rPr>
      </w:pPr>
      <w:r>
        <w:rPr>
          <w:b/>
        </w:rPr>
        <w:t>For #’s 4 &amp; 5</w:t>
      </w:r>
      <w:r w:rsidRPr="00D25FDC">
        <w:rPr>
          <w:b/>
        </w:rPr>
        <w:t>, find the range of each function for the given domain.</w:t>
      </w:r>
    </w:p>
    <w:p w:rsidR="00BE1099" w:rsidRDefault="00BE1099" w:rsidP="00BE1099"/>
    <w:p w:rsidR="00BE1099" w:rsidRDefault="00BE1099" w:rsidP="00BE1099">
      <w:r>
        <w:t xml:space="preserve">4.  </w:t>
      </w:r>
      <w:r w:rsidRPr="004C6CCE">
        <w:rPr>
          <w:position w:val="-14"/>
        </w:rPr>
        <w:object w:dxaOrig="2480" w:dyaOrig="400">
          <v:shape id="_x0000_i1037" type="#_x0000_t75" style="width:123.75pt;height:20.25pt" o:ole="">
            <v:imagedata r:id="rId52" o:title=""/>
          </v:shape>
          <o:OLEObject Type="Embed" ProgID="Equation.DSMT4" ShapeID="_x0000_i1037" DrawAspect="Content" ObjectID="_1419662985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4.  ______________</w:t>
      </w:r>
    </w:p>
    <w:p w:rsidR="00BE1099" w:rsidRDefault="00BE1099" w:rsidP="00BE1099">
      <w:pPr>
        <w:ind w:left="360"/>
      </w:pPr>
    </w:p>
    <w:p w:rsidR="00BE1099" w:rsidRDefault="00BE1099" w:rsidP="00BE1099">
      <w:pPr>
        <w:ind w:left="360"/>
      </w:pPr>
    </w:p>
    <w:p w:rsidR="00BE1099" w:rsidRDefault="00BE1099" w:rsidP="00BE1099"/>
    <w:p w:rsidR="00BE1099" w:rsidRDefault="00BE1099" w:rsidP="00BE1099"/>
    <w:p w:rsidR="002055AA" w:rsidRDefault="00BE1099" w:rsidP="00BE1099">
      <w:r>
        <w:t xml:space="preserve">5.  </w:t>
      </w:r>
      <w:r w:rsidRPr="004C6CCE">
        <w:rPr>
          <w:position w:val="-24"/>
        </w:rPr>
        <w:object w:dxaOrig="2600" w:dyaOrig="620">
          <v:shape id="_x0000_i1038" type="#_x0000_t75" style="width:129.75pt;height:30.75pt" o:ole="">
            <v:imagedata r:id="rId54" o:title=""/>
          </v:shape>
          <o:OLEObject Type="Embed" ProgID="Equation.DSMT4" ShapeID="_x0000_i1038" DrawAspect="Content" ObjectID="_1419662986" r:id="rId55"/>
        </w:object>
      </w:r>
      <w:r>
        <w:tab/>
      </w:r>
      <w:r>
        <w:tab/>
      </w:r>
      <w:r>
        <w:tab/>
      </w:r>
      <w:r>
        <w:tab/>
      </w:r>
      <w:r>
        <w:tab/>
        <w:t>5.  ______________</w:t>
      </w:r>
    </w:p>
    <w:p w:rsidR="00BE1099" w:rsidRDefault="00BE1099" w:rsidP="00BE1099">
      <w:r>
        <w:lastRenderedPageBreak/>
        <w:t>6.  Write a function rule for the table of values.</w:t>
      </w:r>
      <w:r>
        <w:tab/>
      </w:r>
      <w:r>
        <w:tab/>
      </w:r>
      <w:r>
        <w:tab/>
        <w:t>6.  ______________</w:t>
      </w:r>
    </w:p>
    <w:p w:rsidR="00BE1099" w:rsidRDefault="00BE1099" w:rsidP="00BE1099">
      <w:pPr>
        <w:ind w:left="360"/>
      </w:pPr>
    </w:p>
    <w:tbl>
      <w:tblPr>
        <w:tblStyle w:val="TableGrid"/>
        <w:tblW w:w="0" w:type="auto"/>
        <w:tblInd w:w="2160" w:type="dxa"/>
        <w:tblLook w:val="01E0" w:firstRow="1" w:lastRow="1" w:firstColumn="1" w:lastColumn="1" w:noHBand="0" w:noVBand="0"/>
      </w:tblPr>
      <w:tblGrid>
        <w:gridCol w:w="720"/>
        <w:gridCol w:w="720"/>
      </w:tblGrid>
      <w:tr w:rsidR="00BE1099" w:rsidTr="00EB75D7">
        <w:tc>
          <w:tcPr>
            <w:tcW w:w="720" w:type="dxa"/>
          </w:tcPr>
          <w:p w:rsidR="00BE1099" w:rsidRPr="00D25FDC" w:rsidRDefault="00BE1099" w:rsidP="00EB75D7">
            <w:pPr>
              <w:jc w:val="center"/>
              <w:rPr>
                <w:b/>
                <w:i/>
              </w:rPr>
            </w:pPr>
            <w:r w:rsidRPr="00D25FDC">
              <w:rPr>
                <w:b/>
                <w:i/>
              </w:rPr>
              <w:t>x</w:t>
            </w:r>
          </w:p>
        </w:tc>
        <w:tc>
          <w:tcPr>
            <w:tcW w:w="720" w:type="dxa"/>
          </w:tcPr>
          <w:p w:rsidR="00BE1099" w:rsidRPr="00D25FDC" w:rsidRDefault="00BE1099" w:rsidP="00EB75D7">
            <w:pPr>
              <w:jc w:val="center"/>
              <w:rPr>
                <w:b/>
                <w:i/>
              </w:rPr>
            </w:pPr>
            <w:r w:rsidRPr="00D25FDC">
              <w:rPr>
                <w:b/>
                <w:i/>
              </w:rPr>
              <w:t>f(x)</w:t>
            </w:r>
          </w:p>
        </w:tc>
      </w:tr>
      <w:tr w:rsidR="00BE1099" w:rsidTr="00EB75D7"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0</w:t>
            </w:r>
          </w:p>
        </w:tc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3</w:t>
            </w:r>
          </w:p>
        </w:tc>
      </w:tr>
      <w:tr w:rsidR="00BE1099" w:rsidTr="00EB75D7"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2</w:t>
            </w:r>
          </w:p>
        </w:tc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5</w:t>
            </w:r>
          </w:p>
        </w:tc>
      </w:tr>
      <w:tr w:rsidR="00BE1099" w:rsidTr="00EB75D7"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4</w:t>
            </w:r>
          </w:p>
        </w:tc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7</w:t>
            </w:r>
          </w:p>
        </w:tc>
      </w:tr>
      <w:tr w:rsidR="00BE1099" w:rsidTr="00EB75D7"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6</w:t>
            </w:r>
          </w:p>
        </w:tc>
        <w:tc>
          <w:tcPr>
            <w:tcW w:w="720" w:type="dxa"/>
          </w:tcPr>
          <w:p w:rsidR="00BE1099" w:rsidRDefault="00BE1099" w:rsidP="00EB75D7">
            <w:pPr>
              <w:jc w:val="center"/>
            </w:pPr>
            <w:r>
              <w:t>9</w:t>
            </w:r>
          </w:p>
        </w:tc>
      </w:tr>
    </w:tbl>
    <w:p w:rsidR="00BE1099" w:rsidRDefault="00BE1099" w:rsidP="00BE1099"/>
    <w:p w:rsidR="00BE1099" w:rsidRDefault="00BE1099" w:rsidP="00BE1099"/>
    <w:p w:rsidR="00BE1099" w:rsidRDefault="00BE1099" w:rsidP="00BE1099"/>
    <w:p w:rsidR="002055AA" w:rsidRDefault="002055AA" w:rsidP="00BE1099"/>
    <w:p w:rsidR="002055AA" w:rsidRDefault="002055AA" w:rsidP="00BE1099"/>
    <w:p w:rsidR="00BE1099" w:rsidRDefault="00BE1099" w:rsidP="00BE1099">
      <w:proofErr w:type="gramStart"/>
      <w:r>
        <w:t>7  a</w:t>
      </w:r>
      <w:proofErr w:type="gramEnd"/>
      <w:r>
        <w:t xml:space="preserve">.  Write a function rule to determine the </w:t>
      </w:r>
      <w:r>
        <w:tab/>
      </w:r>
      <w:r>
        <w:tab/>
      </w:r>
      <w:r>
        <w:tab/>
      </w:r>
      <w:r>
        <w:tab/>
      </w:r>
      <w:r w:rsidR="00C67AE5">
        <w:t>7</w:t>
      </w:r>
      <w:r>
        <w:t>a.  _____________</w:t>
      </w:r>
    </w:p>
    <w:p w:rsidR="00BE1099" w:rsidRDefault="00BE1099" w:rsidP="00BE1099">
      <w:pPr>
        <w:ind w:firstLine="360"/>
      </w:pPr>
      <w:r>
        <w:t xml:space="preserve">     </w:t>
      </w:r>
      <w:proofErr w:type="gramStart"/>
      <w:r>
        <w:t>change</w:t>
      </w:r>
      <w:proofErr w:type="gramEnd"/>
      <w:r>
        <w:t xml:space="preserve"> you would get from a $20 bill </w:t>
      </w:r>
    </w:p>
    <w:p w:rsidR="00BE1099" w:rsidRDefault="00BE1099" w:rsidP="00BE1099">
      <w:pPr>
        <w:ind w:firstLine="360"/>
      </w:pPr>
      <w:r>
        <w:t xml:space="preserve">     </w:t>
      </w:r>
      <w:proofErr w:type="gramStart"/>
      <w:r>
        <w:t>when</w:t>
      </w:r>
      <w:proofErr w:type="gramEnd"/>
      <w:r>
        <w:t xml:space="preserve"> purchasing items that cost $1.25 </w:t>
      </w:r>
    </w:p>
    <w:p w:rsidR="00BE1099" w:rsidRDefault="00BE1099" w:rsidP="00BE1099">
      <w:pPr>
        <w:ind w:firstLine="360"/>
      </w:pPr>
      <w:r>
        <w:t xml:space="preserve">     </w:t>
      </w:r>
      <w:proofErr w:type="gramStart"/>
      <w:r>
        <w:t>each</w:t>
      </w:r>
      <w:proofErr w:type="gramEnd"/>
      <w:r>
        <w:t>.</w:t>
      </w:r>
    </w:p>
    <w:p w:rsidR="00BE1099" w:rsidRDefault="00BE1099" w:rsidP="00BE1099"/>
    <w:p w:rsidR="00BE1099" w:rsidRDefault="00BE1099" w:rsidP="00BE1099"/>
    <w:p w:rsidR="00BE1099" w:rsidRDefault="00BE1099" w:rsidP="00BE1099">
      <w:pPr>
        <w:ind w:left="360"/>
      </w:pPr>
      <w:proofErr w:type="gramStart"/>
      <w:r>
        <w:t>b.  Calculate</w:t>
      </w:r>
      <w:proofErr w:type="gramEnd"/>
      <w:r>
        <w:t xml:space="preserve"> the change when five of </w:t>
      </w:r>
      <w:r>
        <w:tab/>
      </w:r>
      <w:r>
        <w:tab/>
      </w:r>
      <w:r>
        <w:tab/>
      </w:r>
      <w:r>
        <w:tab/>
      </w:r>
      <w:r w:rsidR="00C67AE5">
        <w:t>7</w:t>
      </w:r>
      <w:r>
        <w:t>b.  _____________</w:t>
      </w:r>
    </w:p>
    <w:p w:rsidR="00BE1099" w:rsidRDefault="00BE1099" w:rsidP="00BE1099">
      <w:pPr>
        <w:ind w:firstLine="360"/>
      </w:pPr>
      <w:r>
        <w:t xml:space="preserve">     </w:t>
      </w:r>
      <w:proofErr w:type="gramStart"/>
      <w:r>
        <w:t>these</w:t>
      </w:r>
      <w:proofErr w:type="gramEnd"/>
      <w:r>
        <w:t xml:space="preserve"> items are purchased.</w:t>
      </w:r>
    </w:p>
    <w:p w:rsidR="00BE1099" w:rsidRDefault="00BE1099" w:rsidP="00BE1099"/>
    <w:p w:rsidR="00BE1099" w:rsidRDefault="00BE1099" w:rsidP="00BE1099"/>
    <w:p w:rsidR="00BE1099" w:rsidRDefault="00BE1099" w:rsidP="00BE1099">
      <w:pPr>
        <w:ind w:left="360"/>
      </w:pPr>
      <w:proofErr w:type="gramStart"/>
      <w:r>
        <w:t>c.  Can</w:t>
      </w:r>
      <w:proofErr w:type="gramEnd"/>
      <w:r>
        <w:t xml:space="preserve"> you purchase 17 of these items </w:t>
      </w:r>
      <w:r>
        <w:tab/>
      </w:r>
      <w:r>
        <w:tab/>
      </w:r>
      <w:r>
        <w:tab/>
      </w:r>
      <w:r>
        <w:tab/>
      </w:r>
      <w:r w:rsidR="00C67AE5">
        <w:t>7</w:t>
      </w:r>
      <w:r>
        <w:t>c.  _____________</w:t>
      </w:r>
    </w:p>
    <w:p w:rsidR="00BE1099" w:rsidRDefault="00BE1099" w:rsidP="00BE1099">
      <w:pPr>
        <w:ind w:left="360"/>
      </w:pPr>
      <w:r>
        <w:t xml:space="preserve">     </w:t>
      </w:r>
      <w:proofErr w:type="gramStart"/>
      <w:r>
        <w:t>with</w:t>
      </w:r>
      <w:proofErr w:type="gramEnd"/>
      <w:r>
        <w:t xml:space="preserve"> a $20 bill?</w:t>
      </w:r>
    </w:p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 w:rsidP="00BE1099"/>
    <w:p w:rsidR="00BE1099" w:rsidRDefault="00BE1099"/>
    <w:sectPr w:rsidR="00BE109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EBE"/>
    <w:rsid w:val="00094347"/>
    <w:rsid w:val="002055AA"/>
    <w:rsid w:val="003E08E0"/>
    <w:rsid w:val="00483809"/>
    <w:rsid w:val="00570EBE"/>
    <w:rsid w:val="00851786"/>
    <w:rsid w:val="009B7E7D"/>
    <w:rsid w:val="00BE1099"/>
    <w:rsid w:val="00C67AE5"/>
    <w:rsid w:val="00CC415A"/>
    <w:rsid w:val="00EB7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570EBE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570E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838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38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415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570EBE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570E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838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838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41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oleObject" Target="embeddings/oleObject7.bin"/><Relationship Id="rId21" Type="http://schemas.openxmlformats.org/officeDocument/2006/relationships/image" Target="media/image17.wmf"/><Relationship Id="rId34" Type="http://schemas.openxmlformats.org/officeDocument/2006/relationships/image" Target="media/image26.wmf"/><Relationship Id="rId42" Type="http://schemas.openxmlformats.org/officeDocument/2006/relationships/image" Target="media/image30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5.wmf"/><Relationship Id="rId55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oleObject" Target="embeddings/oleObject4.bin"/><Relationship Id="rId38" Type="http://schemas.openxmlformats.org/officeDocument/2006/relationships/image" Target="media/image28.wmf"/><Relationship Id="rId46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54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5.wmf"/><Relationship Id="rId37" Type="http://schemas.openxmlformats.org/officeDocument/2006/relationships/oleObject" Target="embeddings/oleObject6.bin"/><Relationship Id="rId40" Type="http://schemas.openxmlformats.org/officeDocument/2006/relationships/image" Target="media/image29.wmf"/><Relationship Id="rId45" Type="http://schemas.openxmlformats.org/officeDocument/2006/relationships/image" Target="media/image32.emf"/><Relationship Id="rId53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3.wmf"/><Relationship Id="rId36" Type="http://schemas.openxmlformats.org/officeDocument/2006/relationships/image" Target="media/image27.wmf"/><Relationship Id="rId49" Type="http://schemas.openxmlformats.org/officeDocument/2006/relationships/oleObject" Target="embeddings/oleObject11.bin"/><Relationship Id="rId57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oleObject" Target="embeddings/oleObject3.bin"/><Relationship Id="rId44" Type="http://schemas.openxmlformats.org/officeDocument/2006/relationships/image" Target="media/image31.emf"/><Relationship Id="rId52" Type="http://schemas.openxmlformats.org/officeDocument/2006/relationships/image" Target="media/image3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oleObject" Target="embeddings/oleObject1.bin"/><Relationship Id="rId30" Type="http://schemas.openxmlformats.org/officeDocument/2006/relationships/image" Target="media/image24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4.wmf"/><Relationship Id="rId56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oleObject" Target="embeddings/oleObject1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1</Pages>
  <Words>976</Words>
  <Characters>578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LEBRA I</vt:lpstr>
    </vt:vector>
  </TitlesOfParts>
  <Company>Grandville Public Schools</Company>
  <LinksUpToDate>false</LinksUpToDate>
  <CharactersWithSpaces>6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LEBRA I</dc:title>
  <dc:subject/>
  <dc:creator>duser</dc:creator>
  <cp:keywords/>
  <dc:description/>
  <cp:lastModifiedBy>Bruce Marvel</cp:lastModifiedBy>
  <cp:revision>5</cp:revision>
  <dcterms:created xsi:type="dcterms:W3CDTF">2013-01-14T12:21:00Z</dcterms:created>
  <dcterms:modified xsi:type="dcterms:W3CDTF">2013-01-14T15:03:00Z</dcterms:modified>
</cp:coreProperties>
</file>